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Pr="002B0B22" w:rsidRDefault="00131E80" w:rsidP="00832F98">
      <w:pPr>
        <w:pStyle w:val="dheader2"/>
        <w:rPr>
          <w:rFonts w:eastAsia="Calibri"/>
        </w:rPr>
      </w:pPr>
      <w:bookmarkStart w:id="0" w:name="_GoBack"/>
      <w:bookmarkEnd w:id="0"/>
      <w:r w:rsidRPr="00832F98">
        <w:rPr>
          <w:rFonts w:eastAsia="Calibri"/>
        </w:rPr>
        <w:t>Лекція</w:t>
      </w:r>
      <w:r>
        <w:rPr>
          <w:rFonts w:eastAsia="Calibri"/>
        </w:rPr>
        <w:t xml:space="preserve"> 2</w:t>
      </w:r>
      <w:r w:rsidR="002B0B22">
        <w:rPr>
          <w:rFonts w:eastAsia="Calibri"/>
        </w:rPr>
        <w:t>6</w:t>
      </w:r>
    </w:p>
    <w:p w:rsidR="002B0B22" w:rsidRDefault="002B0B22" w:rsidP="00832F98">
      <w:pPr>
        <w:pStyle w:val="dheader2"/>
      </w:pPr>
      <w:r w:rsidRPr="0099495D">
        <w:t xml:space="preserve">§ 9 Дослідження існування розв’язків основних граничних задач рівняння Лапласа та Гельмгольца </w:t>
      </w:r>
    </w:p>
    <w:p w:rsidR="0054708C" w:rsidRPr="0054708C" w:rsidRDefault="0054708C" w:rsidP="00BB3A7E">
      <w:pPr>
        <w:pStyle w:val="dtext"/>
        <w:jc w:val="center"/>
        <w:rPr>
          <w:lang w:val="ru-RU"/>
        </w:rPr>
      </w:pPr>
      <w:r w:rsidRPr="0054708C">
        <w:rPr>
          <w:lang w:val="ru-RU"/>
        </w:rPr>
        <w:t>[2</w:t>
      </w:r>
      <w:r>
        <w:t>, стор. 382 - 393</w:t>
      </w:r>
      <w:r w:rsidRPr="0054708C">
        <w:rPr>
          <w:lang w:val="ru-RU"/>
        </w:rPr>
        <w:t>]</w:t>
      </w:r>
    </w:p>
    <w:p w:rsidR="002B0B22" w:rsidRDefault="002B0B22" w:rsidP="00BB3A7E">
      <w:pPr>
        <w:pStyle w:val="dtext"/>
      </w:pPr>
      <w:r>
        <w:t xml:space="preserve">Будемо розглядати замкнену Ляпуновську поверхню, яка обмежує дві області </w:t>
      </w:r>
      <w:r w:rsidRPr="00075F00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3" ShapeID="_x0000_i1025" DrawAspect="Content" ObjectID="_1618042573" r:id="rId9"/>
        </w:object>
      </w:r>
      <w:r>
        <w:t xml:space="preserve"> та </w:t>
      </w:r>
      <w:r w:rsidRPr="00075F00">
        <w:rPr>
          <w:position w:val="-4"/>
        </w:rPr>
        <w:object w:dxaOrig="320" w:dyaOrig="340">
          <v:shape id="_x0000_i1026" type="#_x0000_t75" style="width:15.75pt;height:17.25pt" o:ole="">
            <v:imagedata r:id="rId10" o:title=""/>
          </v:shape>
          <o:OLEObject Type="Embed" ProgID="Equation.3" ShapeID="_x0000_i1026" DrawAspect="Content" ObjectID="_1618042574" r:id="rId11"/>
        </w:object>
      </w:r>
      <w:r>
        <w:t xml:space="preserve"> -  зовнішню по відношенню до області </w:t>
      </w:r>
      <w:r w:rsidRPr="00075F00">
        <w:rPr>
          <w:position w:val="-4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3" ShapeID="_x0000_i1027" DrawAspect="Content" ObjectID="_1618042575" r:id="rId13"/>
        </w:object>
      </w:r>
      <w:r>
        <w:t>. Будемо розглядати основні граничні задачі рівняння Лапласа:</w:t>
      </w:r>
    </w:p>
    <w:p w:rsidR="002B0B22" w:rsidRPr="00832F98" w:rsidRDefault="00A61FB7" w:rsidP="00BB3A7E">
      <w:pPr>
        <w:pStyle w:val="dtext"/>
        <w:ind w:firstLine="0"/>
      </w:pPr>
      <w:r w:rsidRPr="00832F98">
        <w:object w:dxaOrig="2040" w:dyaOrig="900">
          <v:shape id="_x0000_i1028" type="#_x0000_t75" style="width:102pt;height:45pt" o:ole="">
            <v:imagedata r:id="rId14" o:title=""/>
          </v:shape>
          <o:OLEObject Type="Embed" ProgID="Equation.3" ShapeID="_x0000_i1028" DrawAspect="Content" ObjectID="_1618042576" r:id="rId15"/>
        </w:object>
      </w:r>
      <w:r w:rsidR="002B0B22" w:rsidRPr="00832F98">
        <w:tab/>
        <w:t>(9.1)</w:t>
      </w:r>
      <w:r w:rsidR="00BB3A7E">
        <w:rPr>
          <w:lang w:val="en-US"/>
        </w:rPr>
        <w:t>,</w:t>
      </w:r>
      <w:r w:rsidR="002B0B22" w:rsidRPr="00832F98">
        <w:tab/>
      </w:r>
      <w:r w:rsidR="002B0B22" w:rsidRPr="00832F98">
        <w:tab/>
      </w:r>
      <w:r w:rsidR="0025562D" w:rsidRPr="00832F98">
        <w:object w:dxaOrig="4300" w:dyaOrig="1100">
          <v:shape id="_x0000_i1029" type="#_x0000_t75" style="width:215.25pt;height:54.75pt" o:ole="">
            <v:imagedata r:id="rId16" o:title=""/>
          </v:shape>
          <o:OLEObject Type="Embed" ProgID="Equation.3" ShapeID="_x0000_i1029" DrawAspect="Content" ObjectID="_1618042577" r:id="rId17"/>
        </w:object>
      </w:r>
      <w:r w:rsidR="002B0B22" w:rsidRPr="00832F98">
        <w:tab/>
      </w:r>
      <w:r w:rsidR="002B0B22" w:rsidRPr="00832F98">
        <w:tab/>
        <w:t>(</w:t>
      </w:r>
      <w:smartTag w:uri="urn:schemas-microsoft-com:office:smarttags" w:element="metricconverter">
        <w:smartTagPr>
          <w:attr w:name="ProductID" w:val="9.1’"/>
        </w:smartTagPr>
        <w:r w:rsidR="002B0B22" w:rsidRPr="00832F98">
          <w:t>9.1’</w:t>
        </w:r>
      </w:smartTag>
      <w:r w:rsidR="002B0B22" w:rsidRPr="00832F98">
        <w:t>)</w:t>
      </w:r>
      <w:r w:rsidR="00BB3A7E">
        <w:t>,</w:t>
      </w:r>
    </w:p>
    <w:p w:rsidR="002B0B22" w:rsidRPr="00832F98" w:rsidRDefault="002B0B22" w:rsidP="00BB3A7E">
      <w:pPr>
        <w:pStyle w:val="dtext"/>
        <w:ind w:firstLine="0"/>
      </w:pPr>
      <w:r w:rsidRPr="00832F98">
        <w:object w:dxaOrig="2040" w:dyaOrig="1260">
          <v:shape id="_x0000_i1030" type="#_x0000_t75" style="width:102pt;height:63pt" o:ole="">
            <v:imagedata r:id="rId18" o:title=""/>
          </v:shape>
          <o:OLEObject Type="Embed" ProgID="Equation.3" ShapeID="_x0000_i1030" DrawAspect="Content" ObjectID="_1618042578" r:id="rId19"/>
        </w:object>
      </w:r>
      <w:r w:rsidRPr="00832F98">
        <w:tab/>
        <w:t>(9.2)</w:t>
      </w:r>
      <w:r w:rsidR="00BB3A7E">
        <w:t>,</w:t>
      </w:r>
      <w:r w:rsidRPr="00832F98">
        <w:tab/>
      </w:r>
      <w:r w:rsidRPr="00832F98">
        <w:tab/>
      </w:r>
      <w:r w:rsidR="0025562D" w:rsidRPr="00832F98">
        <w:object w:dxaOrig="4480" w:dyaOrig="1300">
          <v:shape id="_x0000_i1031" type="#_x0000_t75" style="width:224.25pt;height:65.25pt" o:ole="">
            <v:imagedata r:id="rId20" o:title=""/>
          </v:shape>
          <o:OLEObject Type="Embed" ProgID="Equation.3" ShapeID="_x0000_i1031" DrawAspect="Content" ObjectID="_1618042579" r:id="rId21"/>
        </w:object>
      </w:r>
      <w:r w:rsidR="00A61FB7" w:rsidRPr="00832F98">
        <w:tab/>
      </w:r>
      <w:r w:rsidRPr="00832F98">
        <w:t>(</w:t>
      </w:r>
      <w:smartTag w:uri="urn:schemas-microsoft-com:office:smarttags" w:element="metricconverter">
        <w:smartTagPr>
          <w:attr w:name="ProductID" w:val="9.2’"/>
        </w:smartTagPr>
        <w:r w:rsidRPr="00832F98">
          <w:t>9.2’</w:t>
        </w:r>
      </w:smartTag>
      <w:r w:rsidRPr="00832F98">
        <w:t>)</w:t>
      </w:r>
      <w:r w:rsidR="00BB3A7E">
        <w:t>.</w:t>
      </w:r>
    </w:p>
    <w:p w:rsidR="002B0B22" w:rsidRPr="00F2600F" w:rsidRDefault="002B0B22" w:rsidP="00BB3A7E">
      <w:pPr>
        <w:pStyle w:val="dtext"/>
      </w:pPr>
      <w:r>
        <w:t>Будемо називати граничні задачі (9.1) та (</w:t>
      </w:r>
      <w:smartTag w:uri="urn:schemas-microsoft-com:office:smarttags" w:element="metricconverter">
        <w:smartTagPr>
          <w:attr w:name="ProductID" w:val="9.1’"/>
        </w:smartTagPr>
        <w:r>
          <w:t>9.1</w:t>
        </w:r>
        <w:r w:rsidRPr="00A1764E">
          <w:t>’</w:t>
        </w:r>
      </w:smartTag>
      <w:r>
        <w:t xml:space="preserve">) внутрішньою та зовнішньою граничними задачами Дірихле і позначати </w:t>
      </w:r>
      <w:r>
        <w:rPr>
          <w:lang w:val="en-US"/>
        </w:rPr>
        <w:t>D</w:t>
      </w:r>
      <w:r w:rsidRPr="00A1764E">
        <w:rPr>
          <w:vertAlign w:val="subscript"/>
          <w:lang w:val="en-US"/>
        </w:rPr>
        <w:t>i</w:t>
      </w:r>
      <w:r w:rsidRPr="00A1764E">
        <w:rPr>
          <w:vertAlign w:val="subscript"/>
        </w:rPr>
        <w:t xml:space="preserve"> </w:t>
      </w:r>
      <w:r>
        <w:t xml:space="preserve"> та </w:t>
      </w:r>
      <w:r>
        <w:rPr>
          <w:lang w:val="en-US"/>
        </w:rPr>
        <w:t>D</w:t>
      </w:r>
      <w:r>
        <w:rPr>
          <w:vertAlign w:val="subscript"/>
          <w:lang w:val="en-US"/>
        </w:rPr>
        <w:t>e</w:t>
      </w:r>
      <w:r w:rsidRPr="00A1764E">
        <w:rPr>
          <w:vertAlign w:val="subscript"/>
        </w:rPr>
        <w:t xml:space="preserve">  </w:t>
      </w:r>
      <w:r>
        <w:t>відповідно. Граничні задачі  (9.2) та (</w:t>
      </w:r>
      <w:smartTag w:uri="urn:schemas-microsoft-com:office:smarttags" w:element="metricconverter">
        <w:smartTagPr>
          <w:attr w:name="ProductID" w:val="9.2’"/>
        </w:smartTagPr>
        <w:r>
          <w:t>9.2</w:t>
        </w:r>
        <w:r w:rsidRPr="005C0F4E">
          <w:t>’</w:t>
        </w:r>
      </w:smartTag>
      <w:r>
        <w:t>) будемо називати внутрішньою та зовнішнь</w:t>
      </w:r>
      <w:r w:rsidR="00CC055C">
        <w:t xml:space="preserve">ою граничними задачами Неймана </w:t>
      </w:r>
      <w:r>
        <w:t xml:space="preserve">та позначати </w:t>
      </w:r>
      <w:r>
        <w:rPr>
          <w:lang w:val="en-US"/>
        </w:rPr>
        <w:t>N</w:t>
      </w:r>
      <w:r w:rsidRPr="00A1764E">
        <w:rPr>
          <w:vertAlign w:val="subscript"/>
          <w:lang w:val="en-US"/>
        </w:rPr>
        <w:t>i</w:t>
      </w:r>
      <w:r w:rsidRPr="00A1764E">
        <w:rPr>
          <w:vertAlign w:val="subscript"/>
        </w:rPr>
        <w:t xml:space="preserve"> </w:t>
      </w:r>
      <w:r>
        <w:t xml:space="preserve">та </w:t>
      </w:r>
      <w:r>
        <w:rPr>
          <w:lang w:val="en-US"/>
        </w:rPr>
        <w:t>N</w:t>
      </w:r>
      <w:r>
        <w:rPr>
          <w:vertAlign w:val="subscript"/>
          <w:lang w:val="en-US"/>
        </w:rPr>
        <w:t>e</w:t>
      </w:r>
      <w:r>
        <w:rPr>
          <w:vertAlign w:val="subscript"/>
        </w:rPr>
        <w:t xml:space="preserve">  </w:t>
      </w:r>
      <w:r>
        <w:t>відповідно.</w:t>
      </w:r>
      <w:r w:rsidRPr="00A1764E">
        <w:rPr>
          <w:vertAlign w:val="subscript"/>
        </w:rPr>
        <w:t xml:space="preserve">  </w:t>
      </w:r>
    </w:p>
    <w:p w:rsidR="002B0B22" w:rsidRDefault="002B0B22" w:rsidP="00BB3A7E">
      <w:pPr>
        <w:pStyle w:val="dtext"/>
      </w:pPr>
      <w:r>
        <w:t xml:space="preserve">Функцію </w:t>
      </w:r>
      <w:r w:rsidRPr="001D1F8C">
        <w:rPr>
          <w:position w:val="-12"/>
        </w:rPr>
        <w:object w:dxaOrig="620" w:dyaOrig="360">
          <v:shape id="_x0000_i1032" type="#_x0000_t75" style="width:30.75pt;height:18pt" o:ole="">
            <v:imagedata r:id="rId22" o:title=""/>
          </v:shape>
          <o:OLEObject Type="Embed" ProgID="Equation.3" ShapeID="_x0000_i1032" DrawAspect="Content" ObjectID="_1618042580" r:id="rId23"/>
        </w:object>
      </w:r>
      <w:r>
        <w:t xml:space="preserve"> будемо вважати неперервною на поверхні Ляпунова </w:t>
      </w:r>
      <w:r w:rsidRPr="001D1F8C">
        <w:rPr>
          <w:position w:val="-6"/>
        </w:rPr>
        <w:object w:dxaOrig="240" w:dyaOrig="300">
          <v:shape id="_x0000_i1033" type="#_x0000_t75" style="width:12pt;height:15pt" o:ole="">
            <v:imagedata r:id="rId24" o:title=""/>
          </v:shape>
          <o:OLEObject Type="Embed" ProgID="Equation.3" ShapeID="_x0000_i1033" DrawAspect="Content" ObjectID="_1618042581" r:id="rId25"/>
        </w:object>
      </w:r>
      <w:r>
        <w:t xml:space="preserve">. </w:t>
      </w:r>
    </w:p>
    <w:p w:rsidR="002B0B22" w:rsidRDefault="002B0B22" w:rsidP="00BB3A7E">
      <w:pPr>
        <w:pStyle w:val="dtext"/>
      </w:pPr>
      <w:r>
        <w:t>Враховуючи властивості потенціалів, будемо шукати розв’язки граничних задач Діріхле у вигляді потенціалу подвійного шару, а задач Неймана у вигляді потенціалу простого шару з невідомими щільностями:</w:t>
      </w:r>
    </w:p>
    <w:p w:rsidR="002B0B22" w:rsidRDefault="002B0B22" w:rsidP="00BB3A7E">
      <w:pPr>
        <w:pStyle w:val="dtext"/>
        <w:ind w:firstLine="0"/>
      </w:pPr>
      <w:r w:rsidRPr="001D1F8C">
        <w:rPr>
          <w:position w:val="-38"/>
        </w:rPr>
        <w:object w:dxaOrig="3580" w:dyaOrig="820">
          <v:shape id="_x0000_i1034" type="#_x0000_t75" style="width:179.25pt;height:41.25pt" o:ole="">
            <v:imagedata r:id="rId26" o:title=""/>
          </v:shape>
          <o:OLEObject Type="Embed" ProgID="Equation.3" ShapeID="_x0000_i1034" DrawAspect="Content" ObjectID="_1618042582" r:id="rId27"/>
        </w:object>
      </w:r>
      <w:r>
        <w:t xml:space="preserve"> </w:t>
      </w:r>
      <w:r>
        <w:tab/>
      </w:r>
      <w:r>
        <w:tab/>
      </w:r>
      <w:r>
        <w:rPr>
          <w:lang w:val="en-US"/>
        </w:rPr>
        <w:t>D</w:t>
      </w:r>
      <w:r w:rsidRPr="00A1764E">
        <w:rPr>
          <w:vertAlign w:val="subscript"/>
          <w:lang w:val="en-US"/>
        </w:rPr>
        <w:t>i</w:t>
      </w:r>
      <w:r w:rsidRPr="00A1764E">
        <w:rPr>
          <w:vertAlign w:val="subscript"/>
        </w:rPr>
        <w:t xml:space="preserve"> </w:t>
      </w:r>
      <w:r>
        <w:t xml:space="preserve"> та </w:t>
      </w:r>
      <w:r>
        <w:rPr>
          <w:lang w:val="en-US"/>
        </w:rPr>
        <w:t>D</w:t>
      </w:r>
      <w:r>
        <w:rPr>
          <w:vertAlign w:val="subscript"/>
          <w:lang w:val="en-US"/>
        </w:rPr>
        <w:t>e</w:t>
      </w:r>
      <w:r w:rsidRPr="00A1764E">
        <w:rPr>
          <w:vertAlign w:val="subscript"/>
        </w:rPr>
        <w:t xml:space="preserve">  </w:t>
      </w:r>
      <w:r>
        <w:rPr>
          <w:vertAlign w:val="subscript"/>
        </w:rPr>
        <w:tab/>
      </w:r>
      <w:r>
        <w:rPr>
          <w:vertAlign w:val="subscript"/>
        </w:rPr>
        <w:tab/>
      </w:r>
      <w:r w:rsidR="00076C7C">
        <w:rPr>
          <w:vertAlign w:val="subscript"/>
        </w:rPr>
        <w:tab/>
      </w:r>
      <w:r w:rsidR="00832F98">
        <w:rPr>
          <w:vertAlign w:val="subscript"/>
        </w:rPr>
        <w:tab/>
      </w:r>
      <w:r w:rsidRPr="001D1F8C">
        <w:t>(</w:t>
      </w:r>
      <w:r>
        <w:t>9.</w:t>
      </w:r>
      <w:r w:rsidRPr="001D1F8C">
        <w:t>3)</w:t>
      </w:r>
    </w:p>
    <w:p w:rsidR="002B0B22" w:rsidRDefault="002B0B22" w:rsidP="00BB3A7E">
      <w:pPr>
        <w:pStyle w:val="dtext"/>
        <w:ind w:firstLine="0"/>
      </w:pPr>
      <w:r w:rsidRPr="001D1F8C">
        <w:rPr>
          <w:position w:val="-36"/>
        </w:rPr>
        <w:object w:dxaOrig="3100" w:dyaOrig="800">
          <v:shape id="_x0000_i1035" type="#_x0000_t75" style="width:155.25pt;height:39.75pt" o:ole="">
            <v:imagedata r:id="rId28" o:title=""/>
          </v:shape>
          <o:OLEObject Type="Embed" ProgID="Equation.3" ShapeID="_x0000_i1035" DrawAspect="Content" ObjectID="_1618042583" r:id="rId29"/>
        </w:object>
      </w:r>
      <w:r>
        <w:tab/>
      </w:r>
      <w:r>
        <w:tab/>
      </w:r>
      <w:r>
        <w:tab/>
      </w:r>
      <w:r>
        <w:rPr>
          <w:lang w:val="en-US"/>
        </w:rPr>
        <w:t>N</w:t>
      </w:r>
      <w:r w:rsidRPr="00A1764E">
        <w:rPr>
          <w:vertAlign w:val="subscript"/>
          <w:lang w:val="en-US"/>
        </w:rPr>
        <w:t>i</w:t>
      </w:r>
      <w:r w:rsidRPr="00A1764E">
        <w:rPr>
          <w:vertAlign w:val="subscript"/>
        </w:rPr>
        <w:t xml:space="preserve"> </w:t>
      </w:r>
      <w:r>
        <w:t>та</w:t>
      </w:r>
      <w:r>
        <w:rPr>
          <w:lang w:val="en-US"/>
        </w:rPr>
        <w:t>N</w:t>
      </w:r>
      <w:r>
        <w:rPr>
          <w:vertAlign w:val="subscript"/>
          <w:lang w:val="en-US"/>
        </w:rPr>
        <w:t>e</w:t>
      </w:r>
      <w:r>
        <w:rPr>
          <w:vertAlign w:val="subscript"/>
        </w:rPr>
        <w:tab/>
      </w:r>
      <w:r>
        <w:rPr>
          <w:vertAlign w:val="subscript"/>
        </w:rPr>
        <w:tab/>
      </w:r>
      <w:r w:rsidR="00076C7C">
        <w:rPr>
          <w:vertAlign w:val="subscript"/>
        </w:rPr>
        <w:tab/>
      </w:r>
      <w:r w:rsidR="00832F98">
        <w:rPr>
          <w:vertAlign w:val="subscript"/>
        </w:rPr>
        <w:tab/>
      </w:r>
      <w:r w:rsidRPr="001D1F8C">
        <w:t>(</w:t>
      </w:r>
      <w:r>
        <w:t>9.4)</w:t>
      </w:r>
    </w:p>
    <w:p w:rsidR="002B0B22" w:rsidRDefault="002B0B22" w:rsidP="00BB3A7E">
      <w:pPr>
        <w:pStyle w:val="dtext"/>
      </w:pPr>
      <w:r>
        <w:t xml:space="preserve">В області </w:t>
      </w:r>
      <w:r w:rsidRPr="00A66C32">
        <w:rPr>
          <w:position w:val="-4"/>
        </w:rPr>
        <w:object w:dxaOrig="279" w:dyaOrig="279">
          <v:shape id="_x0000_i1036" type="#_x0000_t75" style="width:14.25pt;height:14.25pt" o:ole="">
            <v:imagedata r:id="rId30" o:title=""/>
          </v:shape>
          <o:OLEObject Type="Embed" ProgID="Equation.3" ShapeID="_x0000_i1036" DrawAspect="Content" ObjectID="_1618042584" r:id="rId31"/>
        </w:object>
      </w:r>
      <w:r>
        <w:t xml:space="preserve"> та </w:t>
      </w:r>
      <w:r w:rsidRPr="00A66C32">
        <w:rPr>
          <w:position w:val="-4"/>
        </w:rPr>
        <w:object w:dxaOrig="320" w:dyaOrig="340">
          <v:shape id="_x0000_i1037" type="#_x0000_t75" style="width:15.75pt;height:17.25pt" o:ole="">
            <v:imagedata r:id="rId32" o:title=""/>
          </v:shape>
          <o:OLEObject Type="Embed" ProgID="Equation.3" ShapeID="_x0000_i1037" DrawAspect="Content" ObjectID="_1618042585" r:id="rId33"/>
        </w:object>
      </w:r>
      <w:r>
        <w:t xml:space="preserve"> потенціали простого шару та подвійного шару задовольняють рівняння Лапласа.</w:t>
      </w:r>
    </w:p>
    <w:p w:rsidR="002B0B22" w:rsidRDefault="002B0B22" w:rsidP="00BB3A7E">
      <w:pPr>
        <w:pStyle w:val="dtext"/>
      </w:pPr>
      <w:r>
        <w:lastRenderedPageBreak/>
        <w:t xml:space="preserve">Для знаходження розв’язків відповідних граничних задач необхідно задовільними граничним умовам на поверхні </w:t>
      </w:r>
      <w:r w:rsidRPr="008B7B98">
        <w:rPr>
          <w:position w:val="-6"/>
        </w:rPr>
        <w:object w:dxaOrig="240" w:dyaOrig="300">
          <v:shape id="_x0000_i1038" type="#_x0000_t75" style="width:12pt;height:15pt" o:ole="">
            <v:imagedata r:id="rId34" o:title=""/>
          </v:shape>
          <o:OLEObject Type="Embed" ProgID="Equation.3" ShapeID="_x0000_i1038" DrawAspect="Content" ObjectID="_1618042586" r:id="rId35"/>
        </w:object>
      </w:r>
      <w:r>
        <w:t xml:space="preserve"> та для зовнішніх задач умовам регулярності на нескінченості.</w:t>
      </w:r>
    </w:p>
    <w:p w:rsidR="002B0B22" w:rsidRDefault="002B0B22" w:rsidP="00BB3A7E">
      <w:pPr>
        <w:pStyle w:val="dtext"/>
      </w:pPr>
      <w:r>
        <w:t>Запишемо інтегральні співвідношення, які дозволять задовольнити граничні умови та визначити невідомі щільності потенціалів.</w:t>
      </w:r>
    </w:p>
    <w:p w:rsidR="002B0B22" w:rsidRDefault="002B0B22" w:rsidP="00BB3A7E">
      <w:pPr>
        <w:pStyle w:val="dtext"/>
      </w:pPr>
      <w:r>
        <w:t>Для запису інтегральних співвідношень використаємо теореми про граничні значення потенціалу подвійного шару та граничні значення нормальної похідної  потенціалу простого шару.</w:t>
      </w:r>
    </w:p>
    <w:p w:rsidR="002B0B22" w:rsidRDefault="002B0B22" w:rsidP="00BB3A7E">
      <w:pPr>
        <w:pStyle w:val="dtext"/>
      </w:pPr>
      <w:r w:rsidRPr="001D1F8C">
        <w:rPr>
          <w:position w:val="-38"/>
        </w:rPr>
        <w:object w:dxaOrig="5679" w:dyaOrig="820">
          <v:shape id="_x0000_i1039" type="#_x0000_t75" style="width:284.25pt;height:41.25pt" o:ole="">
            <v:imagedata r:id="rId36" o:title=""/>
          </v:shape>
          <o:OLEObject Type="Embed" ProgID="Equation.3" ShapeID="_x0000_i1039" DrawAspect="Content" ObjectID="_1618042587" r:id="rId37"/>
        </w:object>
      </w:r>
      <w:r>
        <w:tab/>
      </w:r>
      <w:r>
        <w:tab/>
      </w:r>
      <w:r w:rsidR="00076C7C">
        <w:tab/>
      </w:r>
      <w:r w:rsidR="00076C7C">
        <w:tab/>
      </w:r>
      <w:r>
        <w:t>(9.5)</w:t>
      </w:r>
    </w:p>
    <w:p w:rsidR="002B0B22" w:rsidRDefault="002B0B22" w:rsidP="00BB3A7E">
      <w:pPr>
        <w:pStyle w:val="dtext"/>
      </w:pPr>
      <w:r w:rsidRPr="001D1F8C">
        <w:rPr>
          <w:position w:val="-38"/>
        </w:rPr>
        <w:object w:dxaOrig="5700" w:dyaOrig="820">
          <v:shape id="_x0000_i1040" type="#_x0000_t75" style="width:285pt;height:41.25pt" o:ole="">
            <v:imagedata r:id="rId38" o:title=""/>
          </v:shape>
          <o:OLEObject Type="Embed" ProgID="Equation.3" ShapeID="_x0000_i1040" DrawAspect="Content" ObjectID="_1618042588" r:id="rId39"/>
        </w:object>
      </w:r>
      <w:r>
        <w:tab/>
      </w:r>
      <w:r>
        <w:tab/>
      </w:r>
      <w:r w:rsidR="00076C7C">
        <w:tab/>
      </w:r>
      <w:r w:rsidR="00076C7C">
        <w:tab/>
      </w:r>
      <w:r>
        <w:t>(9.6)</w:t>
      </w:r>
    </w:p>
    <w:p w:rsidR="002B0B22" w:rsidRDefault="002B0B22" w:rsidP="00BB3A7E">
      <w:pPr>
        <w:pStyle w:val="dtext"/>
      </w:pPr>
      <w:r w:rsidRPr="002D47B3">
        <w:rPr>
          <w:position w:val="-36"/>
        </w:rPr>
        <w:object w:dxaOrig="5679" w:dyaOrig="800">
          <v:shape id="_x0000_i1041" type="#_x0000_t75" style="width:284.25pt;height:39.75pt" o:ole="">
            <v:imagedata r:id="rId40" o:title=""/>
          </v:shape>
          <o:OLEObject Type="Embed" ProgID="Equation.3" ShapeID="_x0000_i1041" DrawAspect="Content" ObjectID="_1618042589" r:id="rId41"/>
        </w:object>
      </w:r>
      <w:r>
        <w:tab/>
      </w:r>
      <w:r>
        <w:tab/>
      </w:r>
      <w:r>
        <w:tab/>
      </w:r>
      <w:r w:rsidR="00076C7C">
        <w:tab/>
      </w:r>
      <w:r>
        <w:t>(9.7)</w:t>
      </w:r>
    </w:p>
    <w:p w:rsidR="002B0B22" w:rsidRDefault="002B0B22" w:rsidP="00BB3A7E">
      <w:pPr>
        <w:pStyle w:val="dtext"/>
      </w:pPr>
      <w:r w:rsidRPr="002D47B3">
        <w:rPr>
          <w:position w:val="-36"/>
        </w:rPr>
        <w:object w:dxaOrig="5700" w:dyaOrig="800">
          <v:shape id="_x0000_i1042" type="#_x0000_t75" style="width:285pt;height:39.75pt" o:ole="">
            <v:imagedata r:id="rId42" o:title=""/>
          </v:shape>
          <o:OLEObject Type="Embed" ProgID="Equation.3" ShapeID="_x0000_i1042" DrawAspect="Content" ObjectID="_1618042590" r:id="rId43"/>
        </w:object>
      </w:r>
      <w:r>
        <w:tab/>
      </w:r>
      <w:r>
        <w:tab/>
      </w:r>
      <w:r w:rsidR="00076C7C">
        <w:tab/>
      </w:r>
      <w:r w:rsidR="00832F98">
        <w:tab/>
      </w:r>
      <w:r>
        <w:t>(9.8)</w:t>
      </w:r>
    </w:p>
    <w:p w:rsidR="002B0B22" w:rsidRDefault="002B0B22" w:rsidP="00BB3A7E">
      <w:pPr>
        <w:pStyle w:val="dtext"/>
      </w:pPr>
      <w:r>
        <w:t xml:space="preserve">Неважко бачити, що рівняння (9.5) – (9.8) є інтегральними рівняннями Фредгольма другого роду і розпадаються на дві пари союзних (спряжених): </w:t>
      </w:r>
      <w:r w:rsidRPr="00ED3921">
        <w:rPr>
          <w:position w:val="-12"/>
        </w:rPr>
        <w:object w:dxaOrig="800" w:dyaOrig="380">
          <v:shape id="_x0000_i1043" type="#_x0000_t75" style="width:39.75pt;height:18.75pt" o:ole="">
            <v:imagedata r:id="rId44" o:title=""/>
          </v:shape>
          <o:OLEObject Type="Embed" ProgID="Equation.3" ShapeID="_x0000_i1043" DrawAspect="Content" ObjectID="_1618042591" r:id="rId45"/>
        </w:object>
      </w:r>
      <w:r>
        <w:t xml:space="preserve"> та </w:t>
      </w:r>
      <w:r w:rsidRPr="00ED3921">
        <w:rPr>
          <w:position w:val="-12"/>
        </w:rPr>
        <w:object w:dxaOrig="800" w:dyaOrig="380">
          <v:shape id="_x0000_i1044" type="#_x0000_t75" style="width:39.75pt;height:18.75pt" o:ole="">
            <v:imagedata r:id="rId46" o:title=""/>
          </v:shape>
          <o:OLEObject Type="Embed" ProgID="Equation.3" ShapeID="_x0000_i1044" DrawAspect="Content" ObjectID="_1618042592" r:id="rId47"/>
        </w:object>
      </w:r>
      <w:r>
        <w:t xml:space="preserve">. З теорем Фредгольма відомо, що існування і єдність </w:t>
      </w:r>
      <w:r w:rsidR="00A86582">
        <w:t xml:space="preserve">розв’язків </w:t>
      </w:r>
      <w:r>
        <w:t xml:space="preserve">інтегрального рівняння і спряженого до нього виконується одночасно. Тому ми будемо досліджувати одночасно пари рівнянь </w:t>
      </w:r>
      <w:r w:rsidRPr="00ED3921">
        <w:rPr>
          <w:position w:val="-12"/>
        </w:rPr>
        <w:object w:dxaOrig="800" w:dyaOrig="380">
          <v:shape id="_x0000_i1045" type="#_x0000_t75" style="width:39.75pt;height:18.75pt" o:ole="">
            <v:imagedata r:id="rId44" o:title=""/>
          </v:shape>
          <o:OLEObject Type="Embed" ProgID="Equation.3" ShapeID="_x0000_i1045" DrawAspect="Content" ObjectID="_1618042593" r:id="rId48"/>
        </w:object>
      </w:r>
      <w:r w:rsidR="00F049BE">
        <w:t xml:space="preserve"> </w:t>
      </w:r>
      <w:r>
        <w:t xml:space="preserve">та </w:t>
      </w:r>
      <w:r w:rsidRPr="00ED3921">
        <w:rPr>
          <w:position w:val="-12"/>
        </w:rPr>
        <w:object w:dxaOrig="800" w:dyaOrig="380">
          <v:shape id="_x0000_i1046" type="#_x0000_t75" style="width:39.75pt;height:18.75pt" o:ole="">
            <v:imagedata r:id="rId46" o:title=""/>
          </v:shape>
          <o:OLEObject Type="Embed" ProgID="Equation.3" ShapeID="_x0000_i1046" DrawAspect="Content" ObjectID="_1618042594" r:id="rId49"/>
        </w:object>
      </w:r>
      <w:r>
        <w:t>.</w:t>
      </w:r>
    </w:p>
    <w:p w:rsidR="002B0B22" w:rsidRDefault="002B0B22" w:rsidP="00BB3A7E">
      <w:pPr>
        <w:pStyle w:val="dtext"/>
      </w:pPr>
      <w:r>
        <w:t xml:space="preserve">Ядро інтегрального рівняння (9.6) має вигляд </w:t>
      </w:r>
      <w:r w:rsidRPr="00731CD7">
        <w:rPr>
          <w:position w:val="-40"/>
        </w:rPr>
        <w:object w:dxaOrig="4660" w:dyaOrig="880">
          <v:shape id="_x0000_i1047" type="#_x0000_t75" style="width:233.25pt;height:44.25pt" o:ole="">
            <v:imagedata r:id="rId50" o:title=""/>
          </v:shape>
          <o:OLEObject Type="Embed" ProgID="Equation.3" ShapeID="_x0000_i1047" DrawAspect="Content" ObjectID="_1618042595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9.9), відповідно спряженого до нього рівняння (9.8) </w:t>
      </w:r>
      <w:r w:rsidRPr="00731CD7">
        <w:rPr>
          <w:position w:val="-40"/>
        </w:rPr>
        <w:object w:dxaOrig="4760" w:dyaOrig="840">
          <v:shape id="_x0000_i1048" type="#_x0000_t75" style="width:237.75pt;height:42pt" o:ole="">
            <v:imagedata r:id="rId52" o:title=""/>
          </v:shape>
          <o:OLEObject Type="Embed" ProgID="Equation.3" ShapeID="_x0000_i1048" DrawAspect="Content" ObjectID="_1618042596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9.10)</w:t>
      </w:r>
    </w:p>
    <w:p w:rsidR="002B0B22" w:rsidRPr="00B20BEE" w:rsidRDefault="002B0B22" w:rsidP="00BB3A7E">
      <w:pPr>
        <w:pStyle w:val="dtext"/>
      </w:pPr>
      <w:r>
        <w:t xml:space="preserve">Враховуючи властивості поверхні Ляпунова і оцінки </w:t>
      </w:r>
      <w:r w:rsidR="00F049BE" w:rsidRPr="00C3741A">
        <w:rPr>
          <w:position w:val="-16"/>
        </w:rPr>
        <w:object w:dxaOrig="2820" w:dyaOrig="499">
          <v:shape id="_x0000_i1049" type="#_x0000_t75" style="width:141pt;height:24.75pt" o:ole="">
            <v:imagedata r:id="rId54" o:title=""/>
          </v:shape>
          <o:OLEObject Type="Embed" ProgID="Equation.3" ShapeID="_x0000_i1049" DrawAspect="Content" ObjectID="_1618042597" r:id="rId55"/>
        </w:object>
      </w:r>
      <w:r>
        <w:t xml:space="preserve">, </w:t>
      </w:r>
      <w:r>
        <w:lastRenderedPageBreak/>
        <w:t xml:space="preserve">можна встановити, що ядра </w:t>
      </w:r>
      <w:r w:rsidRPr="00F6362F">
        <w:rPr>
          <w:position w:val="-12"/>
        </w:rPr>
        <w:object w:dxaOrig="1980" w:dyaOrig="420">
          <v:shape id="_x0000_i1050" type="#_x0000_t75" style="width:99pt;height:21pt" o:ole="">
            <v:imagedata r:id="rId56" o:title=""/>
          </v:shape>
          <o:OLEObject Type="Embed" ProgID="Equation.3" ShapeID="_x0000_i1050" DrawAspect="Content" ObjectID="_1618042598" r:id="rId57"/>
        </w:object>
      </w:r>
      <w:r>
        <w:t xml:space="preserve"> є полярними і для таких інтегральних рівнянь можна застосовувати теореми Фредгольма.</w:t>
      </w:r>
    </w:p>
    <w:p w:rsidR="002B0B22" w:rsidRDefault="002B0B22" w:rsidP="00832F98">
      <w:pPr>
        <w:pStyle w:val="dheader3"/>
      </w:pPr>
      <w:r w:rsidRPr="00382E6F">
        <w:t>Дослідження внутрішньої задачі Дірихле та зовнішньої задачі Неймана.</w:t>
      </w:r>
    </w:p>
    <w:p w:rsidR="002B0B22" w:rsidRDefault="002B0B22" w:rsidP="00BB3A7E">
      <w:pPr>
        <w:pStyle w:val="dtext"/>
      </w:pPr>
      <w:r>
        <w:t>Покажемо, що інтегральні рівняння Фредгольма (9.5) з полярним ядром (9.9) та спряжене до нього рівняння (9.8) мають єдиний розв’язок для будь – якого неперервного вільного члена.</w:t>
      </w:r>
    </w:p>
    <w:p w:rsidR="002B0B22" w:rsidRDefault="002B0B22" w:rsidP="00BB3A7E">
      <w:pPr>
        <w:pStyle w:val="dtext"/>
      </w:pPr>
      <w:r>
        <w:t xml:space="preserve">Розглянемо однорідне рівняння для рівняння (9.8) </w:t>
      </w:r>
    </w:p>
    <w:p w:rsidR="002B0B22" w:rsidRDefault="00F049BE" w:rsidP="00BB3A7E">
      <w:pPr>
        <w:pStyle w:val="dtext"/>
      </w:pPr>
      <w:r w:rsidRPr="00F049BE">
        <w:rPr>
          <w:position w:val="-36"/>
        </w:rPr>
        <w:object w:dxaOrig="4860" w:dyaOrig="800">
          <v:shape id="_x0000_i1051" type="#_x0000_t75" style="width:243pt;height:39.75pt" o:ole="">
            <v:imagedata r:id="rId58" o:title=""/>
          </v:shape>
          <o:OLEObject Type="Embed" ProgID="Equation.3" ShapeID="_x0000_i1051" DrawAspect="Content" ObjectID="_1618042599" r:id="rId59"/>
        </w:object>
      </w:r>
      <w:r w:rsidR="002B0B22">
        <w:tab/>
      </w:r>
      <w:r w:rsidR="002B0B22">
        <w:tab/>
      </w:r>
      <w:r w:rsidR="002B0B22" w:rsidRPr="00E7734F">
        <w:tab/>
      </w:r>
      <w:r>
        <w:tab/>
      </w:r>
      <w:r w:rsidR="00832F98">
        <w:tab/>
      </w:r>
      <w:r w:rsidR="002B0B22">
        <w:t>(</w:t>
      </w:r>
      <w:smartTag w:uri="urn:schemas-microsoft-com:office:smarttags" w:element="metricconverter">
        <w:smartTagPr>
          <w:attr w:name="ProductID" w:val="9.8’"/>
        </w:smartTagPr>
        <w:r w:rsidR="002B0B22">
          <w:t>9.8</w:t>
        </w:r>
        <w:r w:rsidR="002B0B22" w:rsidRPr="00B20BEE">
          <w:t>’</w:t>
        </w:r>
      </w:smartTag>
      <w:r w:rsidR="002B0B22">
        <w:t>)</w:t>
      </w:r>
    </w:p>
    <w:p w:rsidR="002B0B22" w:rsidRDefault="002B0B22" w:rsidP="00BB3A7E">
      <w:pPr>
        <w:pStyle w:val="dtext"/>
      </w:pPr>
      <w:r>
        <w:t xml:space="preserve">Нехай </w:t>
      </w:r>
      <w:r w:rsidRPr="00A17056">
        <w:rPr>
          <w:position w:val="-12"/>
        </w:rPr>
        <w:object w:dxaOrig="1640" w:dyaOrig="380">
          <v:shape id="_x0000_i1052" type="#_x0000_t75" style="width:81.75pt;height:18.75pt" o:ole="">
            <v:imagedata r:id="rId60" o:title=""/>
          </v:shape>
          <o:OLEObject Type="Embed" ProgID="Equation.3" ShapeID="_x0000_i1052" DrawAspect="Content" ObjectID="_1618042600" r:id="rId61"/>
        </w:object>
      </w:r>
      <w:r>
        <w:t xml:space="preserve"> розв’язок однорідного рівняння (</w:t>
      </w:r>
      <w:smartTag w:uri="urn:schemas-microsoft-com:office:smarttags" w:element="metricconverter">
        <w:smartTagPr>
          <w:attr w:name="ProductID" w:val="9.8’"/>
        </w:smartTagPr>
        <w:r>
          <w:t>9.8</w:t>
        </w:r>
        <w:r w:rsidRPr="00B20BEE">
          <w:t>’</w:t>
        </w:r>
      </w:smartTag>
      <w:r>
        <w:t xml:space="preserve">), зрозуміло, що в цьому випадку функція </w:t>
      </w:r>
      <w:r w:rsidRPr="00A17056">
        <w:rPr>
          <w:position w:val="-12"/>
        </w:rPr>
        <w:object w:dxaOrig="1560" w:dyaOrig="380">
          <v:shape id="_x0000_i1053" type="#_x0000_t75" style="width:78pt;height:18.75pt" o:ole="">
            <v:imagedata r:id="rId62" o:title=""/>
          </v:shape>
          <o:OLEObject Type="Embed" ProgID="Equation.3" ShapeID="_x0000_i1053" DrawAspect="Content" ObjectID="_1618042601" r:id="rId63"/>
        </w:object>
      </w:r>
      <w:r w:rsidR="00306592">
        <w:t xml:space="preserve"> і задовольняє рівняння</w:t>
      </w:r>
    </w:p>
    <w:p w:rsidR="002B0B22" w:rsidRPr="004F42E8" w:rsidRDefault="00F049BE" w:rsidP="00BB3A7E">
      <w:pPr>
        <w:pStyle w:val="dtext"/>
      </w:pPr>
      <w:r w:rsidRPr="00F049BE">
        <w:rPr>
          <w:position w:val="-36"/>
        </w:rPr>
        <w:object w:dxaOrig="5100" w:dyaOrig="800">
          <v:shape id="_x0000_i1054" type="#_x0000_t75" style="width:255pt;height:39.75pt" o:ole="">
            <v:imagedata r:id="rId64" o:title=""/>
          </v:shape>
          <o:OLEObject Type="Embed" ProgID="Equation.3" ShapeID="_x0000_i1054" DrawAspect="Content" ObjectID="_1618042602" r:id="rId65"/>
        </w:object>
      </w:r>
      <w:r w:rsidR="002B0B22">
        <w:tab/>
      </w:r>
      <w:r w:rsidR="002B0B22">
        <w:tab/>
      </w:r>
      <w:r>
        <w:tab/>
      </w:r>
      <w:r w:rsidR="00832F98">
        <w:tab/>
      </w:r>
      <w:r w:rsidR="002B0B22">
        <w:t>(9.8</w:t>
      </w:r>
      <w:r w:rsidR="002B0B22" w:rsidRPr="00B20BEE">
        <w:t>’’</w:t>
      </w:r>
      <w:r w:rsidR="002B0B22">
        <w:t>)</w:t>
      </w:r>
    </w:p>
    <w:p w:rsidR="002B0B22" w:rsidRDefault="002B0B22" w:rsidP="00BB3A7E">
      <w:pPr>
        <w:pStyle w:val="dtext"/>
      </w:pPr>
      <w:r>
        <w:t xml:space="preserve">Побудуємо потенціал простого шару з щільністю </w:t>
      </w:r>
      <w:r w:rsidRPr="00525B93">
        <w:rPr>
          <w:position w:val="-12"/>
        </w:rPr>
        <w:object w:dxaOrig="300" w:dyaOrig="360">
          <v:shape id="_x0000_i1055" type="#_x0000_t75" style="width:15pt;height:18pt" o:ole="">
            <v:imagedata r:id="rId66" o:title=""/>
          </v:shape>
          <o:OLEObject Type="Embed" ProgID="Equation.3" ShapeID="_x0000_i1055" DrawAspect="Content" ObjectID="_1618042603" r:id="rId67"/>
        </w:object>
      </w:r>
      <w:r>
        <w:t xml:space="preserve"> і позначимо його </w:t>
      </w:r>
      <w:r w:rsidR="00F049BE" w:rsidRPr="00F049BE">
        <w:rPr>
          <w:position w:val="-36"/>
        </w:rPr>
        <w:object w:dxaOrig="3240" w:dyaOrig="800">
          <v:shape id="_x0000_i1056" type="#_x0000_t75" style="width:162pt;height:39.75pt" o:ole="">
            <v:imagedata r:id="rId68" o:title=""/>
          </v:shape>
          <o:OLEObject Type="Embed" ProgID="Equation.3" ShapeID="_x0000_i1056" DrawAspect="Content" ObjectID="_1618042604" r:id="rId6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="00F049BE">
        <w:tab/>
      </w:r>
      <w:r w:rsidR="00F049BE">
        <w:tab/>
      </w:r>
      <w:r w:rsidR="00F049BE">
        <w:tab/>
      </w:r>
      <w:r>
        <w:t>(9.11)</w:t>
      </w:r>
      <w:r w:rsidR="00306592">
        <w:t>.</w:t>
      </w:r>
    </w:p>
    <w:p w:rsidR="002B0B22" w:rsidRDefault="002B0B22" w:rsidP="00BB3A7E">
      <w:pPr>
        <w:pStyle w:val="dtext"/>
      </w:pPr>
      <w:r>
        <w:t xml:space="preserve">Потенціал (9.11) має правильну нормальну похідну при підході до поверхні </w:t>
      </w:r>
      <w:r w:rsidRPr="004F42E8">
        <w:rPr>
          <w:position w:val="-6"/>
        </w:rPr>
        <w:object w:dxaOrig="260" w:dyaOrig="300">
          <v:shape id="_x0000_i1057" type="#_x0000_t75" style="width:12.75pt;height:15pt" o:ole="">
            <v:imagedata r:id="rId70" o:title=""/>
          </v:shape>
          <o:OLEObject Type="Embed" ProgID="Equation.3" ShapeID="_x0000_i1057" DrawAspect="Content" ObjectID="_1618042605" r:id="rId71"/>
        </w:object>
      </w:r>
      <w:r>
        <w:t xml:space="preserve"> з зовні, а рівняння (9.8</w:t>
      </w:r>
      <w:r w:rsidRPr="00B20BEE">
        <w:t>’’</w:t>
      </w:r>
      <w:r>
        <w:t xml:space="preserve">) означає, що </w:t>
      </w:r>
      <w:r w:rsidR="00F049BE" w:rsidRPr="00171BD7">
        <w:rPr>
          <w:position w:val="-34"/>
        </w:rPr>
        <w:object w:dxaOrig="1260" w:dyaOrig="780">
          <v:shape id="_x0000_i1058" type="#_x0000_t75" style="width:63pt;height:39pt" o:ole="">
            <v:imagedata r:id="rId72" o:title=""/>
          </v:shape>
          <o:OLEObject Type="Embed" ProgID="Equation.3" ShapeID="_x0000_i1058" DrawAspect="Content" ObjectID="_1618042606" r:id="rId73"/>
        </w:object>
      </w:r>
      <w:r>
        <w:tab/>
      </w:r>
      <w:r w:rsidR="00F049BE">
        <w:tab/>
      </w:r>
      <w:r w:rsidR="00F049BE">
        <w:tab/>
      </w:r>
      <w:r w:rsidR="00832F98">
        <w:tab/>
      </w:r>
      <w:r>
        <w:t>(9.12)</w:t>
      </w:r>
      <w:r w:rsidR="00306592">
        <w:t>.</w:t>
      </w:r>
    </w:p>
    <w:p w:rsidR="002B0B22" w:rsidRDefault="002B0B22" w:rsidP="00BB3A7E">
      <w:pPr>
        <w:pStyle w:val="dtext"/>
      </w:pPr>
      <w:r>
        <w:t xml:space="preserve">Зрозуміло, що для </w:t>
      </w:r>
      <w:r w:rsidRPr="00E0680A">
        <w:rPr>
          <w:position w:val="-12"/>
        </w:rPr>
        <w:object w:dxaOrig="700" w:dyaOrig="380">
          <v:shape id="_x0000_i1059" type="#_x0000_t75" style="width:35.25pt;height:18.75pt" o:ole="">
            <v:imagedata r:id="rId74" o:title=""/>
          </v:shape>
          <o:OLEObject Type="Embed" ProgID="Equation.3" ShapeID="_x0000_i1059" DrawAspect="Content" ObjectID="_1618042607" r:id="rId75"/>
        </w:object>
      </w:r>
      <w:r>
        <w:t xml:space="preserve"> задовольняє граничній задачі</w:t>
      </w:r>
    </w:p>
    <w:p w:rsidR="002B0B22" w:rsidRDefault="00306592" w:rsidP="00BB3A7E">
      <w:pPr>
        <w:pStyle w:val="dtext"/>
      </w:pPr>
      <w:r w:rsidRPr="00E0680A">
        <w:rPr>
          <w:position w:val="-56"/>
        </w:rPr>
        <w:object w:dxaOrig="2220" w:dyaOrig="1260">
          <v:shape id="_x0000_i1060" type="#_x0000_t75" style="width:111pt;height:63pt" o:ole="">
            <v:imagedata r:id="rId76" o:title=""/>
          </v:shape>
          <o:OLEObject Type="Embed" ProgID="Equation.3" ShapeID="_x0000_i1060" DrawAspect="Content" ObjectID="_1618042608" r:id="rId77"/>
        </w:object>
      </w:r>
      <w:r w:rsidR="002B0B22">
        <w:tab/>
      </w:r>
      <w:r w:rsidR="002B0B22">
        <w:tab/>
      </w:r>
      <w:r>
        <w:tab/>
      </w:r>
      <w:r>
        <w:tab/>
      </w:r>
      <w:r>
        <w:tab/>
      </w:r>
      <w:r>
        <w:tab/>
      </w:r>
      <w:r>
        <w:tab/>
      </w:r>
      <w:r w:rsidR="00832F98">
        <w:tab/>
      </w:r>
      <w:r w:rsidR="002B0B22">
        <w:t>(9.13),</w:t>
      </w:r>
      <w:r w:rsidR="002B0B22" w:rsidRPr="00E7734F">
        <w:rPr>
          <w:lang w:val="ru-RU"/>
        </w:rPr>
        <w:t xml:space="preserve"> </w:t>
      </w:r>
      <w:r>
        <w:rPr>
          <w:lang w:val="ru-RU"/>
        </w:rPr>
        <w:t xml:space="preserve">  </w:t>
      </w:r>
      <w:r w:rsidR="002B0B22">
        <w:t xml:space="preserve">яка має лише тривіальний розв’язок, тобто </w:t>
      </w:r>
      <w:r w:rsidR="002B0B22" w:rsidRPr="001E06C4">
        <w:rPr>
          <w:position w:val="-12"/>
        </w:rPr>
        <w:object w:dxaOrig="1960" w:dyaOrig="380">
          <v:shape id="_x0000_i1061" type="#_x0000_t75" style="width:98.25pt;height:18.75pt" o:ole="">
            <v:imagedata r:id="rId78" o:title=""/>
          </v:shape>
          <o:OLEObject Type="Embed" ProgID="Equation.3" ShapeID="_x0000_i1061" DrawAspect="Content" ObjectID="_1618042609" r:id="rId79"/>
        </w:object>
      </w:r>
      <w:r w:rsidR="002B0B22">
        <w:t xml:space="preserve">. Оскільки потенціал простого шару є неперервною функцією в усьому </w:t>
      </w:r>
      <w:r>
        <w:t>е</w:t>
      </w:r>
      <w:r w:rsidR="002B0B22">
        <w:t xml:space="preserve">вклідовому просторі, то </w:t>
      </w:r>
      <w:r w:rsidRPr="001E06C4">
        <w:rPr>
          <w:position w:val="-12"/>
        </w:rPr>
        <w:object w:dxaOrig="1820" w:dyaOrig="380">
          <v:shape id="_x0000_i1062" type="#_x0000_t75" style="width:90.75pt;height:18.75pt" o:ole="">
            <v:imagedata r:id="rId80" o:title=""/>
          </v:shape>
          <o:OLEObject Type="Embed" ProgID="Equation.3" ShapeID="_x0000_i1062" DrawAspect="Content" ObjectID="_1618042610" r:id="rId81"/>
        </w:object>
      </w:r>
      <w:r w:rsidR="002B0B22">
        <w:t xml:space="preserve">, таким чином </w:t>
      </w:r>
      <w:r w:rsidRPr="001E06C4">
        <w:rPr>
          <w:position w:val="-12"/>
        </w:rPr>
        <w:object w:dxaOrig="660" w:dyaOrig="380">
          <v:shape id="_x0000_i1063" type="#_x0000_t75" style="width:33pt;height:18.75pt" o:ole="">
            <v:imagedata r:id="rId82" o:title=""/>
          </v:shape>
          <o:OLEObject Type="Embed" ProgID="Equation.3" ShapeID="_x0000_i1063" DrawAspect="Content" ObjectID="_1618042611" r:id="rId83"/>
        </w:object>
      </w:r>
      <w:r w:rsidR="002B0B22">
        <w:t xml:space="preserve"> задовольняє граничній задачі Дірихле </w:t>
      </w:r>
      <w:r w:rsidRPr="00306592">
        <w:rPr>
          <w:position w:val="-40"/>
        </w:rPr>
        <w:object w:dxaOrig="2160" w:dyaOrig="940">
          <v:shape id="_x0000_i1064" type="#_x0000_t75" style="width:108pt;height:47.25pt" o:ole="">
            <v:imagedata r:id="rId84" o:title=""/>
          </v:shape>
          <o:OLEObject Type="Embed" ProgID="Equation.3" ShapeID="_x0000_i1064" DrawAspect="Content" ObjectID="_1618042612" r:id="rId85"/>
        </w:object>
      </w:r>
      <w:r w:rsidR="002B0B22">
        <w:t xml:space="preserve">, яка має лише тривіальний розв’язок </w:t>
      </w:r>
      <w:r w:rsidRPr="001E06C4">
        <w:rPr>
          <w:position w:val="-12"/>
        </w:rPr>
        <w:object w:dxaOrig="1780" w:dyaOrig="380">
          <v:shape id="_x0000_i1065" type="#_x0000_t75" style="width:89.25pt;height:18.75pt" o:ole="">
            <v:imagedata r:id="rId86" o:title=""/>
          </v:shape>
          <o:OLEObject Type="Embed" ProgID="Equation.3" ShapeID="_x0000_i1065" DrawAspect="Content" ObjectID="_1618042613" r:id="rId87"/>
        </w:object>
      </w:r>
      <w:r>
        <w:t xml:space="preserve">. </w:t>
      </w:r>
      <w:r w:rsidR="002B0B22">
        <w:t xml:space="preserve">Таким чином маємо, що </w:t>
      </w:r>
      <w:r w:rsidR="002B0B22" w:rsidRPr="001E06C4">
        <w:rPr>
          <w:position w:val="-12"/>
        </w:rPr>
        <w:object w:dxaOrig="1939" w:dyaOrig="400">
          <v:shape id="_x0000_i1066" type="#_x0000_t75" style="width:96.75pt;height:20.25pt" o:ole="">
            <v:imagedata r:id="rId88" o:title=""/>
          </v:shape>
          <o:OLEObject Type="Embed" ProgID="Equation.3" ShapeID="_x0000_i1066" DrawAspect="Content" ObjectID="_1618042614" r:id="rId89"/>
        </w:object>
      </w:r>
      <w:r w:rsidR="002B0B22">
        <w:t>, а це означає, враховуючи (9.11), що</w:t>
      </w:r>
      <w:r w:rsidR="002B0B22">
        <w:tab/>
        <w:t xml:space="preserve"> </w:t>
      </w:r>
      <w:r w:rsidR="002B0B22" w:rsidRPr="00773670">
        <w:rPr>
          <w:position w:val="-12"/>
        </w:rPr>
        <w:object w:dxaOrig="1840" w:dyaOrig="380">
          <v:shape id="_x0000_i1067" type="#_x0000_t75" style="width:92.25pt;height:18.75pt" o:ole="">
            <v:imagedata r:id="rId90" o:title=""/>
          </v:shape>
          <o:OLEObject Type="Embed" ProgID="Equation.3" ShapeID="_x0000_i1067" DrawAspect="Content" ObjectID="_1618042615" r:id="rId91"/>
        </w:object>
      </w:r>
      <w:r w:rsidR="002B0B22">
        <w:t>. Таким чином однорідне рівняння (</w:t>
      </w:r>
      <w:smartTag w:uri="urn:schemas-microsoft-com:office:smarttags" w:element="metricconverter">
        <w:smartTagPr>
          <w:attr w:name="ProductID" w:val="9.8’"/>
        </w:smartTagPr>
        <w:r w:rsidR="002B0B22">
          <w:t>9.8</w:t>
        </w:r>
        <w:r w:rsidR="002B0B22" w:rsidRPr="00B20BEE">
          <w:t>’</w:t>
        </w:r>
      </w:smartTag>
      <w:r w:rsidR="002B0B22">
        <w:t xml:space="preserve">) має лише тривіальний розв’язок, </w:t>
      </w:r>
      <w:r>
        <w:t>а</w:t>
      </w:r>
      <w:r w:rsidR="002B0B22">
        <w:t xml:space="preserve"> відповідне неоднорідне рівняння (9.8) і спряжене до нього неоднорідне рівняння (9.5) має єдиний розв’язок для будь – якого неперервного вільного члену </w:t>
      </w:r>
      <w:r w:rsidRPr="00C10C12">
        <w:rPr>
          <w:position w:val="-12"/>
        </w:rPr>
        <w:object w:dxaOrig="620" w:dyaOrig="360">
          <v:shape id="_x0000_i1068" type="#_x0000_t75" style="width:30.75pt;height:18pt" o:ole="">
            <v:imagedata r:id="rId92" o:title=""/>
          </v:shape>
          <o:OLEObject Type="Embed" ProgID="Equation.3" ShapeID="_x0000_i1068" DrawAspect="Content" ObjectID="_1618042616" r:id="rId93"/>
        </w:object>
      </w:r>
      <w:r w:rsidR="002B0B22">
        <w:t>.  З наведених міркувань має місце теорема.</w:t>
      </w:r>
    </w:p>
    <w:p w:rsidR="002B0B22" w:rsidRPr="00832F98" w:rsidRDefault="002B0B22" w:rsidP="00BB3A7E">
      <w:pPr>
        <w:pStyle w:val="dtext"/>
      </w:pPr>
      <w:r w:rsidRPr="00832F98">
        <w:t>Теорема 1 (</w:t>
      </w:r>
      <w:r w:rsidRPr="00832F98">
        <w:rPr>
          <w:szCs w:val="22"/>
        </w:rPr>
        <w:t>про існування розв’язку внутрішньої задачі Дірихле та зовнішньої задачі Неймана</w:t>
      </w:r>
      <w:r w:rsidRPr="00832F98">
        <w:t xml:space="preserve">) Нехай </w:t>
      </w:r>
      <w:r w:rsidRPr="00832F98">
        <w:object w:dxaOrig="260" w:dyaOrig="300">
          <v:shape id="_x0000_i1069" type="#_x0000_t75" style="width:12.75pt;height:15pt" o:ole="">
            <v:imagedata r:id="rId94" o:title=""/>
          </v:shape>
          <o:OLEObject Type="Embed" ProgID="Equation.3" ShapeID="_x0000_i1069" DrawAspect="Content" ObjectID="_1618042617" r:id="rId95"/>
        </w:object>
      </w:r>
      <w:r w:rsidRPr="00832F98">
        <w:t xml:space="preserve"> за</w:t>
      </w:r>
      <w:r w:rsidR="00306592" w:rsidRPr="00832F98">
        <w:t xml:space="preserve">мкнена поверхня Ляпунова, тоді внутрішня задача Дірихле (9.1) </w:t>
      </w:r>
      <w:r w:rsidRPr="00832F98">
        <w:t>та зовнішня задача Неймана (</w:t>
      </w:r>
      <w:smartTag w:uri="urn:schemas-microsoft-com:office:smarttags" w:element="metricconverter">
        <w:smartTagPr>
          <w:attr w:name="ProductID" w:val="9.2’"/>
        </w:smartTagPr>
        <w:r w:rsidRPr="00832F98">
          <w:t>9.2’</w:t>
        </w:r>
      </w:smartTag>
      <w:r w:rsidRPr="00832F98">
        <w:t xml:space="preserve">) мають єдині розв’язки для будь – яких неперервних функцій </w:t>
      </w:r>
      <w:r w:rsidR="00306592" w:rsidRPr="00832F98">
        <w:object w:dxaOrig="620" w:dyaOrig="360">
          <v:shape id="_x0000_i1070" type="#_x0000_t75" style="width:30.75pt;height:18pt" o:ole="">
            <v:imagedata r:id="rId96" o:title=""/>
          </v:shape>
          <o:OLEObject Type="Embed" ProgID="Equation.3" ShapeID="_x0000_i1070" DrawAspect="Content" ObjectID="_1618042618" r:id="rId97"/>
        </w:object>
      </w:r>
      <w:r w:rsidRPr="00832F98">
        <w:t xml:space="preserve"> і розв’язки цих задач можна представити у вигляді потенціалу подвійного шару (9.3) та простого шару (9.4) відповідно.</w:t>
      </w:r>
    </w:p>
    <w:p w:rsidR="002B0B22" w:rsidRDefault="002B0B22" w:rsidP="00832F98">
      <w:pPr>
        <w:pStyle w:val="dheader3"/>
      </w:pPr>
      <w:r w:rsidRPr="00382E6F">
        <w:t>Дослідження зовнішньої задачі Дірихле та внутрішньої задачі Неймана.</w:t>
      </w:r>
    </w:p>
    <w:p w:rsidR="002B0B22" w:rsidRDefault="002B0B22" w:rsidP="00BB3A7E">
      <w:pPr>
        <w:pStyle w:val="dtext"/>
      </w:pPr>
      <w:r>
        <w:t xml:space="preserve">Розглянемо однорідне рівняння, яке відповідає рівнянню Фредгольма (9.6) </w:t>
      </w:r>
      <w:r w:rsidR="00B9146C" w:rsidRPr="00B9146C">
        <w:rPr>
          <w:position w:val="-38"/>
        </w:rPr>
        <w:object w:dxaOrig="5380" w:dyaOrig="820">
          <v:shape id="_x0000_i1071" type="#_x0000_t75" style="width:269.25pt;height:41.25pt" o:ole="">
            <v:imagedata r:id="rId98" o:title=""/>
          </v:shape>
          <o:OLEObject Type="Embed" ProgID="Equation.3" ShapeID="_x0000_i1071" DrawAspect="Content" ObjectID="_1618042619" r:id="rId99"/>
        </w:object>
      </w:r>
      <w:r>
        <w:tab/>
      </w:r>
      <w:r w:rsidRPr="002B0B22">
        <w:tab/>
      </w:r>
      <w:r w:rsidRPr="002B0B22">
        <w:tab/>
      </w:r>
      <w:r w:rsidRPr="002B0B22">
        <w:tab/>
      </w:r>
      <w:r w:rsidR="00B9146C">
        <w:tab/>
      </w:r>
      <w:r>
        <w:t>(</w:t>
      </w:r>
      <w:smartTag w:uri="urn:schemas-microsoft-com:office:smarttags" w:element="metricconverter">
        <w:smartTagPr>
          <w:attr w:name="ProductID" w:val="9.6’"/>
        </w:smartTagPr>
        <w:r>
          <w:t>9.6</w:t>
        </w:r>
        <w:r w:rsidRPr="00B20BEE">
          <w:t>’</w:t>
        </w:r>
      </w:smartTag>
      <w:r>
        <w:t>)</w:t>
      </w:r>
      <w:r w:rsidR="00B9146C">
        <w:t>.</w:t>
      </w:r>
    </w:p>
    <w:p w:rsidR="002B0B22" w:rsidRDefault="002B0B22" w:rsidP="00BB3A7E">
      <w:pPr>
        <w:pStyle w:val="dtext"/>
      </w:pPr>
      <w:r>
        <w:t xml:space="preserve">Згідно до властивостей інтегралу Гауса </w:t>
      </w:r>
      <w:r w:rsidR="00B9146C" w:rsidRPr="003B03A5">
        <w:rPr>
          <w:position w:val="-12"/>
        </w:rPr>
        <w:object w:dxaOrig="720" w:dyaOrig="380">
          <v:shape id="_x0000_i1072" type="#_x0000_t75" style="width:36pt;height:18.75pt" o:ole="">
            <v:imagedata r:id="rId100" o:title=""/>
          </v:shape>
          <o:OLEObject Type="Embed" ProgID="Equation.3" ShapeID="_x0000_i1072" DrawAspect="Content" ObjectID="_1618042620" r:id="rId101"/>
        </w:object>
      </w:r>
      <w:r>
        <w:t>, легко перевірити, що, рівняння (</w:t>
      </w:r>
      <w:smartTag w:uri="urn:schemas-microsoft-com:office:smarttags" w:element="metricconverter">
        <w:smartTagPr>
          <w:attr w:name="ProductID" w:val="9.6’"/>
        </w:smartTagPr>
        <w:r>
          <w:t>9.6</w:t>
        </w:r>
        <w:r w:rsidRPr="00B20BEE">
          <w:t>’</w:t>
        </w:r>
      </w:smartTag>
      <w:r>
        <w:t xml:space="preserve">) має нетривіальний розв’язок </w:t>
      </w:r>
      <w:r w:rsidR="00B9146C" w:rsidRPr="003B03A5">
        <w:rPr>
          <w:position w:val="-12"/>
        </w:rPr>
        <w:object w:dxaOrig="1060" w:dyaOrig="380">
          <v:shape id="_x0000_i1073" type="#_x0000_t75" style="width:53.25pt;height:18.75pt" o:ole="">
            <v:imagedata r:id="rId102" o:title=""/>
          </v:shape>
          <o:OLEObject Type="Embed" ProgID="Equation.3" ShapeID="_x0000_i1073" DrawAspect="Content" ObjectID="_1618042621" r:id="rId103"/>
        </w:object>
      </w:r>
      <w:r>
        <w:t xml:space="preserve">, можна показати, що інших нетривіальних розв’язків не існує. Це означає, що розв’язок спряженого неоднорідного рівняння (9.7) існує тоді і лише тоді, коли його вільний член </w:t>
      </w:r>
      <w:r w:rsidR="00B9146C" w:rsidRPr="00D75469">
        <w:rPr>
          <w:position w:val="-12"/>
        </w:rPr>
        <w:object w:dxaOrig="620" w:dyaOrig="360">
          <v:shape id="_x0000_i1074" type="#_x0000_t75" style="width:30.75pt;height:18pt" o:ole="">
            <v:imagedata r:id="rId104" o:title=""/>
          </v:shape>
          <o:OLEObject Type="Embed" ProgID="Equation.3" ShapeID="_x0000_i1074" DrawAspect="Content" ObjectID="_1618042622" r:id="rId105"/>
        </w:object>
      </w:r>
      <w:r>
        <w:t xml:space="preserve"> ортогональний розв’язкам спряженого однорідного рівняння, тобто функції </w:t>
      </w:r>
      <w:r w:rsidR="00B9146C" w:rsidRPr="003B03A5">
        <w:rPr>
          <w:position w:val="-12"/>
        </w:rPr>
        <w:object w:dxaOrig="1060" w:dyaOrig="380">
          <v:shape id="_x0000_i1075" type="#_x0000_t75" style="width:54pt;height:18.75pt" o:ole="">
            <v:imagedata r:id="rId106" o:title=""/>
          </v:shape>
          <o:OLEObject Type="Embed" ProgID="Equation.3" ShapeID="_x0000_i1075" DrawAspect="Content" ObjectID="_1618042623" r:id="rId107"/>
        </w:object>
      </w:r>
      <w:r>
        <w:t xml:space="preserve">. Умову ортогональності можна записати у вигляді </w:t>
      </w:r>
      <w:r w:rsidRPr="0054708C">
        <w:br/>
      </w:r>
      <w:r w:rsidR="00B9146C" w:rsidRPr="00B9146C">
        <w:rPr>
          <w:position w:val="-32"/>
        </w:rPr>
        <w:object w:dxaOrig="1560" w:dyaOrig="620">
          <v:shape id="_x0000_i1076" type="#_x0000_t75" style="width:78pt;height:30.75pt" o:ole="">
            <v:imagedata r:id="rId108" o:title=""/>
          </v:shape>
          <o:OLEObject Type="Embed" ProgID="Equation.3" ShapeID="_x0000_i1076" DrawAspect="Content" ObjectID="_1618042624" r:id="rId109"/>
        </w:object>
      </w:r>
      <w:r w:rsidRPr="00E466DC"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Pr="00EC7402">
        <w:rPr>
          <w:lang w:val="ru-RU"/>
        </w:rPr>
        <w:tab/>
      </w:r>
      <w:r w:rsidR="00B9146C">
        <w:rPr>
          <w:lang w:val="ru-RU"/>
        </w:rPr>
        <w:tab/>
      </w:r>
      <w:r>
        <w:t>(9.14)</w:t>
      </w:r>
      <w:r w:rsidR="00B9146C">
        <w:t>.</w:t>
      </w:r>
    </w:p>
    <w:p w:rsidR="002B0B22" w:rsidRPr="00EC7402" w:rsidRDefault="002B0B22" w:rsidP="00BB3A7E">
      <w:pPr>
        <w:pStyle w:val="dtext"/>
        <w:rPr>
          <w:lang w:val="ru-RU"/>
        </w:rPr>
      </w:pPr>
      <w:r>
        <w:t xml:space="preserve">Таким чином має місце </w:t>
      </w:r>
      <w:r w:rsidRPr="00EC7402">
        <w:rPr>
          <w:lang w:val="ru-RU"/>
        </w:rPr>
        <w:t>теорема.</w:t>
      </w:r>
    </w:p>
    <w:p w:rsidR="002B0B22" w:rsidRPr="00B9146C" w:rsidRDefault="002B0B22" w:rsidP="00BB3A7E">
      <w:pPr>
        <w:pStyle w:val="dtext"/>
      </w:pPr>
      <w:r w:rsidRPr="00B9146C">
        <w:rPr>
          <w:b/>
        </w:rPr>
        <w:t>Теорема 2</w:t>
      </w:r>
      <w:r w:rsidRPr="00B9146C">
        <w:t xml:space="preserve"> (</w:t>
      </w:r>
      <w:r w:rsidRPr="00B9146C">
        <w:rPr>
          <w:szCs w:val="22"/>
        </w:rPr>
        <w:t>Про існування розв’язку внутрішньої задачі Неймана</w:t>
      </w:r>
      <w:r w:rsidRPr="00B9146C">
        <w:t xml:space="preserve">) Нехай </w:t>
      </w:r>
      <w:r w:rsidRPr="00B9146C">
        <w:object w:dxaOrig="260" w:dyaOrig="300">
          <v:shape id="_x0000_i1077" type="#_x0000_t75" style="width:12.75pt;height:15pt" o:ole="">
            <v:imagedata r:id="rId110" o:title=""/>
          </v:shape>
          <o:OLEObject Type="Embed" ProgID="Equation.3" ShapeID="_x0000_i1077" DrawAspect="Content" ObjectID="_1618042625" r:id="rId111"/>
        </w:object>
      </w:r>
      <w:r w:rsidRPr="00B9146C">
        <w:t xml:space="preserve">. Замкнута поверхня Ляпунова, а </w:t>
      </w:r>
      <w:r w:rsidR="00B9146C" w:rsidRPr="00B9146C">
        <w:object w:dxaOrig="1100" w:dyaOrig="360">
          <v:shape id="_x0000_i1078" type="#_x0000_t75" style="width:54.75pt;height:18pt" o:ole="">
            <v:imagedata r:id="rId112" o:title=""/>
          </v:shape>
          <o:OLEObject Type="Embed" ProgID="Equation.3" ShapeID="_x0000_i1078" DrawAspect="Content" ObjectID="_1618042626" r:id="rId113"/>
        </w:object>
      </w:r>
      <w:r w:rsidRPr="00B9146C">
        <w:t xml:space="preserve">, тоді внутрішня задача Неймана (9.2) має розв’язок тоді і лише тоді, коли </w:t>
      </w:r>
      <w:r w:rsidR="00B9146C" w:rsidRPr="00B9146C">
        <w:t>виконана</w:t>
      </w:r>
      <w:r w:rsidRPr="00B9146C">
        <w:t xml:space="preserve"> умова ортогональності (9.14)</w:t>
      </w:r>
      <w:r w:rsidR="00B9146C" w:rsidRPr="00B9146C">
        <w:t>,</w:t>
      </w:r>
      <w:r w:rsidRPr="00B9146C">
        <w:t xml:space="preserve"> а сам розв’язок можна представити у вигляді потенціалу простого шару (9.4).</w:t>
      </w:r>
    </w:p>
    <w:p w:rsidR="002B0B22" w:rsidRDefault="002B0B22" w:rsidP="00BB3A7E">
      <w:pPr>
        <w:pStyle w:val="dtext"/>
      </w:pPr>
      <w:r w:rsidRPr="00F7514D">
        <w:t>Розглянемо випадок зовнішньої задачі Дірихле</w:t>
      </w:r>
      <w:r>
        <w:t>. Згідно до того, що однорідне рівняння (</w:t>
      </w:r>
      <w:smartTag w:uri="urn:schemas-microsoft-com:office:smarttags" w:element="metricconverter">
        <w:smartTagPr>
          <w:attr w:name="ProductID" w:val="9.6’"/>
        </w:smartTagPr>
        <w:r>
          <w:t>9.6</w:t>
        </w:r>
        <w:r w:rsidRPr="00B20BEE">
          <w:t>’</w:t>
        </w:r>
      </w:smartTag>
      <w:r>
        <w:t>) має один нетривіальний розв’язок, то однорідне спряжене до нього рівняння</w:t>
      </w:r>
    </w:p>
    <w:p w:rsidR="002B0B22" w:rsidRDefault="002B0B22" w:rsidP="00BB3A7E">
      <w:pPr>
        <w:pStyle w:val="dtext"/>
      </w:pPr>
      <w:r>
        <w:t xml:space="preserve"> </w:t>
      </w:r>
      <w:r w:rsidR="00CF71A0" w:rsidRPr="00B9146C">
        <w:rPr>
          <w:position w:val="-36"/>
        </w:rPr>
        <w:object w:dxaOrig="5360" w:dyaOrig="800">
          <v:shape id="_x0000_i1079" type="#_x0000_t75" style="width:267.75pt;height:39.75pt" o:ole="">
            <v:imagedata r:id="rId114" o:title=""/>
          </v:shape>
          <o:OLEObject Type="Embed" ProgID="Equation.3" ShapeID="_x0000_i1079" DrawAspect="Content" ObjectID="_1618042627" r:id="rId115"/>
        </w:object>
      </w:r>
      <w:r>
        <w:t xml:space="preserve"> </w:t>
      </w:r>
      <w:r>
        <w:tab/>
      </w:r>
      <w:r>
        <w:tab/>
      </w:r>
      <w:r>
        <w:tab/>
      </w:r>
      <w:r w:rsidR="00832F98">
        <w:tab/>
      </w:r>
      <w:r>
        <w:t>(</w:t>
      </w:r>
      <w:smartTag w:uri="urn:schemas-microsoft-com:office:smarttags" w:element="metricconverter">
        <w:smartTagPr>
          <w:attr w:name="ProductID" w:val="9.7’"/>
        </w:smartTagPr>
        <w:r>
          <w:t>9.7</w:t>
        </w:r>
        <w:r w:rsidRPr="00B20BEE">
          <w:t>’</w:t>
        </w:r>
      </w:smartTag>
      <w:r>
        <w:t xml:space="preserve">)    теж має один нетривіальний розв’язок </w:t>
      </w:r>
      <w:r w:rsidR="00CF71A0" w:rsidRPr="00C51C15">
        <w:rPr>
          <w:position w:val="-12"/>
        </w:rPr>
        <w:object w:dxaOrig="660" w:dyaOrig="380">
          <v:shape id="_x0000_i1080" type="#_x0000_t75" style="width:33pt;height:18.75pt" o:ole="">
            <v:imagedata r:id="rId116" o:title=""/>
          </v:shape>
          <o:OLEObject Type="Embed" ProgID="Equation.3" ShapeID="_x0000_i1080" DrawAspect="Content" ObjectID="_1618042628" r:id="rId117"/>
        </w:object>
      </w:r>
      <w:r>
        <w:t xml:space="preserve">-(власну функцію характеристичного числа </w:t>
      </w:r>
      <w:r w:rsidRPr="00627BB4">
        <w:rPr>
          <w:position w:val="-24"/>
        </w:rPr>
        <w:object w:dxaOrig="780" w:dyaOrig="620">
          <v:shape id="_x0000_i1081" type="#_x0000_t75" style="width:39pt;height:30.75pt" o:ole="">
            <v:imagedata r:id="rId118" o:title=""/>
          </v:shape>
          <o:OLEObject Type="Embed" ProgID="Equation.3" ShapeID="_x0000_i1081" DrawAspect="Content" ObjectID="_1618042629" r:id="rId119"/>
        </w:object>
      </w:r>
      <w:r>
        <w:t xml:space="preserve">. Згідно до третьої теореми Фредгольма, неоднорідне рівняння (9.6) має розв’язок тоді і лише тоді, коли виконується умова ортогональності </w:t>
      </w:r>
      <w:r w:rsidR="00CF71A0" w:rsidRPr="00627BB4">
        <w:rPr>
          <w:position w:val="-32"/>
        </w:rPr>
        <w:object w:dxaOrig="2140" w:dyaOrig="620">
          <v:shape id="_x0000_i1082" type="#_x0000_t75" style="width:107.25pt;height:30.75pt" o:ole="">
            <v:imagedata r:id="rId120" o:title=""/>
          </v:shape>
          <o:OLEObject Type="Embed" ProgID="Equation.3" ShapeID="_x0000_i1082" DrawAspect="Content" ObjectID="_1618042630" r:id="rId121"/>
        </w:object>
      </w:r>
      <w:r>
        <w:t xml:space="preserve"> і при цьому розв’язок інтегрального рівняння (9.6) неєдиний. </w:t>
      </w:r>
    </w:p>
    <w:p w:rsidR="002B0B22" w:rsidRDefault="002B0B22" w:rsidP="00BB3A7E">
      <w:pPr>
        <w:pStyle w:val="dtext"/>
      </w:pPr>
      <w:r>
        <w:t>В той же час відомо, що зовнішня задача Дірихле має єдиний розв’язок (друга теорема єд</w:t>
      </w:r>
      <w:r w:rsidR="00CF71A0">
        <w:t>и</w:t>
      </w:r>
      <w:r>
        <w:t>н</w:t>
      </w:r>
      <w:r w:rsidR="00CF71A0">
        <w:t>о</w:t>
      </w:r>
      <w:r>
        <w:t xml:space="preserve">сті гармонічних функцій). Отже маємо протиріччя, яке викликане тим, що потенціал подвійного шару </w:t>
      </w:r>
      <w:r w:rsidR="00680AC9" w:rsidRPr="001D1F8C">
        <w:rPr>
          <w:noProof/>
          <w:position w:val="-38"/>
          <w:lang w:eastAsia="uk-UA"/>
        </w:rPr>
        <w:drawing>
          <wp:inline distT="0" distB="0" distL="0" distR="0">
            <wp:extent cx="2276475" cy="52387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у вигляді якого ми шукаємо розв’язок зовнішньої задачі Дірихле не є гармонічною функцією регулярною на нескінченості. Дійсно цей потенціал веде себе </w:t>
      </w:r>
      <w:r w:rsidR="00CF71A0">
        <w:t xml:space="preserve">як </w:t>
      </w:r>
      <w:r w:rsidRPr="0024364A">
        <w:rPr>
          <w:position w:val="-42"/>
        </w:rPr>
        <w:object w:dxaOrig="4920" w:dyaOrig="980">
          <v:shape id="_x0000_i1084" type="#_x0000_t75" style="width:246pt;height:48.75pt" o:ole="">
            <v:imagedata r:id="rId123" o:title=""/>
          </v:shape>
          <o:OLEObject Type="Embed" ProgID="Equation.3" ShapeID="_x0000_i1084" DrawAspect="Content" ObjectID="_1618042631" r:id="rId124"/>
        </w:object>
      </w:r>
      <w:r>
        <w:t xml:space="preserve">, тобто прямує до нуля швидше ніж регулярна гармонічна функція. </w:t>
      </w:r>
    </w:p>
    <w:p w:rsidR="002B0B22" w:rsidRDefault="002B0B22" w:rsidP="00BB3A7E">
      <w:pPr>
        <w:pStyle w:val="dtext"/>
      </w:pPr>
      <w:r>
        <w:t xml:space="preserve">Для виправлення цієї ситуації будемо шукати розв’язок зовнішньої задачі Дірихле </w:t>
      </w:r>
      <w:r w:rsidRPr="00E24675">
        <w:rPr>
          <w:position w:val="-12"/>
        </w:rPr>
        <w:object w:dxaOrig="340" w:dyaOrig="380">
          <v:shape id="_x0000_i1085" type="#_x0000_t75" style="width:17.25pt;height:18.75pt" o:ole="">
            <v:imagedata r:id="rId125" o:title=""/>
          </v:shape>
          <o:OLEObject Type="Embed" ProgID="Equation.3" ShapeID="_x0000_i1085" DrawAspect="Content" ObjectID="_1618042632" r:id="rId126"/>
        </w:object>
      </w:r>
      <w:r>
        <w:t xml:space="preserve"> у вигляді:</w:t>
      </w:r>
    </w:p>
    <w:p w:rsidR="002B0B22" w:rsidRPr="00C51C15" w:rsidRDefault="00CF71A0" w:rsidP="00BB3A7E">
      <w:pPr>
        <w:pStyle w:val="dtext"/>
      </w:pPr>
      <w:r w:rsidRPr="00CF71A0">
        <w:rPr>
          <w:position w:val="-38"/>
        </w:rPr>
        <w:object w:dxaOrig="5220" w:dyaOrig="820">
          <v:shape id="_x0000_i1086" type="#_x0000_t75" style="width:261pt;height:41.25pt" o:ole="">
            <v:imagedata r:id="rId127" o:title=""/>
          </v:shape>
          <o:OLEObject Type="Embed" ProgID="Equation.3" ShapeID="_x0000_i1086" DrawAspect="Content" ObjectID="_1618042633" r:id="rId128"/>
        </w:object>
      </w:r>
      <w:r w:rsidR="002B0B22">
        <w:tab/>
      </w:r>
      <w:r w:rsidR="002B0B22">
        <w:tab/>
      </w:r>
      <w:r>
        <w:tab/>
      </w:r>
      <w:r w:rsidR="00832F98">
        <w:tab/>
      </w:r>
      <w:r w:rsidR="002B0B22">
        <w:t>(9.15),</w:t>
      </w:r>
      <w:r w:rsidR="002B0B22">
        <w:br/>
        <w:t xml:space="preserve">де перший доданок як і раніше є потенціалом подвійного шару, а другий – потенціал Робена, який не порушуючи гармонічність цієї функції, забезпечує регулярність на нескінченості. При цьому ми вважаємо, що система координат обрана таким чином, що точка </w:t>
      </w:r>
      <w:r w:rsidRPr="00931152">
        <w:rPr>
          <w:position w:val="-6"/>
        </w:rPr>
        <w:object w:dxaOrig="1100" w:dyaOrig="300">
          <v:shape id="_x0000_i1087" type="#_x0000_t75" style="width:54.75pt;height:15pt" o:ole="">
            <v:imagedata r:id="rId129" o:title=""/>
          </v:shape>
          <o:OLEObject Type="Embed" ProgID="Equation.3" ShapeID="_x0000_i1087" DrawAspect="Content" ObjectID="_1618042634" r:id="rId130"/>
        </w:object>
      </w:r>
      <w:r w:rsidR="002B0B22">
        <w:t>.</w:t>
      </w:r>
    </w:p>
    <w:p w:rsidR="002B0B22" w:rsidRDefault="002B0B22" w:rsidP="00BB3A7E">
      <w:pPr>
        <w:pStyle w:val="dtext"/>
      </w:pPr>
      <w:r>
        <w:t xml:space="preserve">Для знаходження щільності </w:t>
      </w:r>
      <w:r w:rsidRPr="007F7133">
        <w:rPr>
          <w:position w:val="-6"/>
        </w:rPr>
        <w:object w:dxaOrig="220" w:dyaOrig="240">
          <v:shape id="_x0000_i1088" type="#_x0000_t75" style="width:11.25pt;height:12pt" o:ole="">
            <v:imagedata r:id="rId131" o:title=""/>
          </v:shape>
          <o:OLEObject Type="Embed" ProgID="Equation.3" ShapeID="_x0000_i1088" DrawAspect="Content" ObjectID="_1618042635" r:id="rId132"/>
        </w:object>
      </w:r>
      <w:r>
        <w:t xml:space="preserve">, запишемо інтегральне співвідношення використовуючи теорему про граничні значення потенціалу подвійного шару (потенціал Робена є неперервною функцією в </w:t>
      </w:r>
      <w:r w:rsidRPr="00A26840">
        <w:rPr>
          <w:position w:val="-4"/>
        </w:rPr>
        <w:object w:dxaOrig="360" w:dyaOrig="320">
          <v:shape id="_x0000_i1089" type="#_x0000_t75" style="width:18pt;height:15.75pt" o:ole="">
            <v:imagedata r:id="rId133" o:title=""/>
          </v:shape>
          <o:OLEObject Type="Embed" ProgID="Equation.3" ShapeID="_x0000_i1089" DrawAspect="Content" ObjectID="_1618042636" r:id="rId134"/>
        </w:object>
      </w:r>
      <w:r>
        <w:t>):</w:t>
      </w:r>
    </w:p>
    <w:p w:rsidR="002B0B22" w:rsidRDefault="00691943" w:rsidP="00BB3A7E">
      <w:pPr>
        <w:pStyle w:val="dtext"/>
      </w:pPr>
      <w:r w:rsidRPr="00691943">
        <w:rPr>
          <w:position w:val="-40"/>
        </w:rPr>
        <w:object w:dxaOrig="5200" w:dyaOrig="940">
          <v:shape id="_x0000_i1090" type="#_x0000_t75" style="width:260.25pt;height:47.25pt" o:ole="">
            <v:imagedata r:id="rId135" o:title=""/>
          </v:shape>
          <o:OLEObject Type="Embed" ProgID="Equation.3" ShapeID="_x0000_i1090" DrawAspect="Content" ObjectID="_1618042637" r:id="rId136"/>
        </w:object>
      </w:r>
      <w:r w:rsidR="002B0B22">
        <w:tab/>
      </w:r>
      <w:r w:rsidR="002B0B22">
        <w:tab/>
      </w:r>
      <w:r>
        <w:tab/>
      </w:r>
      <w:r w:rsidR="00832F98">
        <w:tab/>
      </w:r>
      <w:r w:rsidR="002B0B22">
        <w:t>(9.16)</w:t>
      </w:r>
      <w:r>
        <w:t>.</w:t>
      </w:r>
    </w:p>
    <w:p w:rsidR="002B0B22" w:rsidRDefault="00691943" w:rsidP="00BB3A7E">
      <w:pPr>
        <w:pStyle w:val="dtext"/>
        <w:rPr>
          <w:szCs w:val="28"/>
        </w:rPr>
      </w:pPr>
      <w:r w:rsidRPr="00691943">
        <w:rPr>
          <w:position w:val="-40"/>
        </w:rPr>
        <w:object w:dxaOrig="3460" w:dyaOrig="940">
          <v:shape id="_x0000_i1091" type="#_x0000_t75" style="width:173.25pt;height:47.25pt" o:ole="">
            <v:imagedata r:id="rId137" o:title=""/>
          </v:shape>
          <o:OLEObject Type="Embed" ProgID="Equation.3" ShapeID="_x0000_i1091" DrawAspect="Content" ObjectID="_1618042638" r:id="rId138"/>
        </w:object>
      </w:r>
      <w:r>
        <w:t xml:space="preserve"> - </w:t>
      </w:r>
      <w:r w:rsidR="002B0B22" w:rsidRPr="001D69D9">
        <w:rPr>
          <w:szCs w:val="28"/>
        </w:rPr>
        <w:t>ядро інтегрального рівняння.</w:t>
      </w:r>
    </w:p>
    <w:p w:rsidR="002B0B22" w:rsidRDefault="002B0B22" w:rsidP="00BB3A7E">
      <w:pPr>
        <w:pStyle w:val="dtext"/>
      </w:pPr>
      <w:r>
        <w:t xml:space="preserve">Покажемо, що (9.16) має єдиний розв’язок. Для цього покажемо, що однорідне рівняння </w:t>
      </w:r>
      <w:r w:rsidR="00754478" w:rsidRPr="00754478">
        <w:rPr>
          <w:position w:val="-40"/>
        </w:rPr>
        <w:object w:dxaOrig="5020" w:dyaOrig="940">
          <v:shape id="_x0000_i1092" type="#_x0000_t75" style="width:251.25pt;height:47.25pt" o:ole="">
            <v:imagedata r:id="rId139" o:title=""/>
          </v:shape>
          <o:OLEObject Type="Embed" ProgID="Equation.3" ShapeID="_x0000_i1092" DrawAspect="Content" ObjectID="_1618042639" r:id="rId140"/>
        </w:object>
      </w:r>
      <w:r>
        <w:tab/>
      </w:r>
      <w:r w:rsidR="00832F98">
        <w:tab/>
      </w:r>
      <w:r>
        <w:t>(</w:t>
      </w:r>
      <w:smartTag w:uri="urn:schemas-microsoft-com:office:smarttags" w:element="metricconverter">
        <w:smartTagPr>
          <w:attr w:name="ProductID" w:val="9.16’"/>
        </w:smartTagPr>
        <w:r>
          <w:t>9.16</w:t>
        </w:r>
        <w:r w:rsidRPr="00B20BEE">
          <w:t>’</w:t>
        </w:r>
      </w:smartTag>
      <w:r>
        <w:t>)</w:t>
      </w:r>
      <w:r>
        <w:br/>
        <w:t xml:space="preserve">має лише тривіальний розв’язок. </w:t>
      </w:r>
      <w:r w:rsidR="00754478">
        <w:t xml:space="preserve">Нехай </w:t>
      </w:r>
      <w:r w:rsidR="00754478" w:rsidRPr="00AE314F">
        <w:rPr>
          <w:position w:val="-12"/>
        </w:rPr>
        <w:object w:dxaOrig="320" w:dyaOrig="380">
          <v:shape id="_x0000_i1093" type="#_x0000_t75" style="width:15.75pt;height:18.75pt" o:ole="">
            <v:imagedata r:id="rId141" o:title=""/>
          </v:shape>
          <o:OLEObject Type="Embed" ProgID="Equation.DSMT4" ShapeID="_x0000_i1093" DrawAspect="Content" ObjectID="_1618042640" r:id="rId142"/>
        </w:object>
      </w:r>
      <w:r w:rsidR="00754478">
        <w:t xml:space="preserve"> деякий розв’язок рівняння (</w:t>
      </w:r>
      <w:smartTag w:uri="urn:schemas-microsoft-com:office:smarttags" w:element="metricconverter">
        <w:smartTagPr>
          <w:attr w:name="ProductID" w:val="9.16’"/>
        </w:smartTagPr>
        <w:r w:rsidR="00754478">
          <w:t>9.16</w:t>
        </w:r>
        <w:r w:rsidR="00754478" w:rsidRPr="00B20BEE">
          <w:t>’</w:t>
        </w:r>
      </w:smartTag>
      <w:r w:rsidR="00754478">
        <w:t xml:space="preserve">) </w:t>
      </w:r>
      <w:r>
        <w:t xml:space="preserve">Побудуємо потенціал </w:t>
      </w:r>
      <w:r w:rsidR="00754478">
        <w:t xml:space="preserve">з щільністю </w:t>
      </w:r>
      <w:r w:rsidR="00754478" w:rsidRPr="00AE314F">
        <w:rPr>
          <w:position w:val="-12"/>
        </w:rPr>
        <w:object w:dxaOrig="320" w:dyaOrig="380">
          <v:shape id="_x0000_i1094" type="#_x0000_t75" style="width:15.75pt;height:18.75pt" o:ole="">
            <v:imagedata r:id="rId141" o:title=""/>
          </v:shape>
          <o:OLEObject Type="Embed" ProgID="Equation.DSMT4" ShapeID="_x0000_i1094" DrawAspect="Content" ObjectID="_1618042641" r:id="rId143"/>
        </w:object>
      </w:r>
    </w:p>
    <w:p w:rsidR="002B0B22" w:rsidRDefault="00754478" w:rsidP="00BB3A7E">
      <w:pPr>
        <w:pStyle w:val="dtext"/>
      </w:pPr>
      <w:r w:rsidRPr="00754478">
        <w:rPr>
          <w:position w:val="-38"/>
        </w:rPr>
        <w:object w:dxaOrig="5600" w:dyaOrig="820">
          <v:shape id="_x0000_i1095" type="#_x0000_t75" style="width:279.75pt;height:41.25pt" o:ole="">
            <v:imagedata r:id="rId144" o:title=""/>
          </v:shape>
          <o:OLEObject Type="Embed" ProgID="Equation.3" ShapeID="_x0000_i1095" DrawAspect="Content" ObjectID="_1618042642" r:id="rId145"/>
        </w:object>
      </w:r>
      <w:r w:rsidR="002B0B22">
        <w:tab/>
      </w:r>
      <w:r w:rsidR="002B0B22">
        <w:tab/>
      </w:r>
      <w:r>
        <w:tab/>
      </w:r>
      <w:r w:rsidR="00832F98">
        <w:tab/>
      </w:r>
      <w:r w:rsidR="002B0B22">
        <w:t xml:space="preserve">(9.17), </w:t>
      </w:r>
      <w:r w:rsidR="002B0B22">
        <w:br/>
        <w:t xml:space="preserve">який задовольняє рівняння Лапласа </w:t>
      </w:r>
      <w:r w:rsidR="003E5147">
        <w:t xml:space="preserve">для </w:t>
      </w:r>
      <w:r w:rsidRPr="007073B5">
        <w:rPr>
          <w:position w:val="-6"/>
        </w:rPr>
        <w:object w:dxaOrig="740" w:dyaOrig="320">
          <v:shape id="_x0000_i1096" type="#_x0000_t75" style="width:36.75pt;height:15.75pt" o:ole="">
            <v:imagedata r:id="rId146" o:title=""/>
          </v:shape>
          <o:OLEObject Type="Embed" ProgID="Equation.3" ShapeID="_x0000_i1096" DrawAspect="Content" ObjectID="_1618042643" r:id="rId147"/>
        </w:object>
      </w:r>
      <w:r w:rsidR="002B0B22">
        <w:t xml:space="preserve"> З (</w:t>
      </w:r>
      <w:smartTag w:uri="urn:schemas-microsoft-com:office:smarttags" w:element="metricconverter">
        <w:smartTagPr>
          <w:attr w:name="ProductID" w:val="9.16’"/>
        </w:smartTagPr>
        <w:r w:rsidR="002B0B22">
          <w:t>9.16</w:t>
        </w:r>
        <w:r w:rsidR="002B0B22" w:rsidRPr="00B20BEE">
          <w:t>’</w:t>
        </w:r>
      </w:smartTag>
      <w:r w:rsidR="002B0B22">
        <w:t xml:space="preserve">) випливає, що граничне значення потенціалу </w:t>
      </w:r>
      <w:r w:rsidR="002B0B22" w:rsidRPr="007073B5">
        <w:rPr>
          <w:position w:val="-12"/>
        </w:rPr>
        <w:object w:dxaOrig="360" w:dyaOrig="380">
          <v:shape id="_x0000_i1097" type="#_x0000_t75" style="width:18pt;height:18.75pt" o:ole="">
            <v:imagedata r:id="rId148" o:title=""/>
          </v:shape>
          <o:OLEObject Type="Embed" ProgID="Equation.3" ShapeID="_x0000_i1097" DrawAspect="Content" ObjectID="_1618042644" r:id="rId149"/>
        </w:object>
      </w:r>
      <w:r w:rsidR="002B0B22">
        <w:t xml:space="preserve">при підході до поверхні </w:t>
      </w:r>
      <w:r w:rsidR="002B0B22" w:rsidRPr="007073B5">
        <w:rPr>
          <w:position w:val="-6"/>
        </w:rPr>
        <w:object w:dxaOrig="260" w:dyaOrig="300">
          <v:shape id="_x0000_i1098" type="#_x0000_t75" style="width:12.75pt;height:15pt" o:ole="">
            <v:imagedata r:id="rId150" o:title=""/>
          </v:shape>
          <o:OLEObject Type="Embed" ProgID="Equation.3" ShapeID="_x0000_i1098" DrawAspect="Content" ObjectID="_1618042645" r:id="rId151"/>
        </w:object>
      </w:r>
      <w:r w:rsidR="002B0B22">
        <w:t xml:space="preserve"> з зовні дорівнює нулю, тобто функція </w:t>
      </w:r>
      <w:r w:rsidR="002B0B22" w:rsidRPr="007073B5">
        <w:rPr>
          <w:position w:val="-12"/>
        </w:rPr>
        <w:object w:dxaOrig="360" w:dyaOrig="380">
          <v:shape id="_x0000_i1099" type="#_x0000_t75" style="width:18pt;height:18.75pt" o:ole="">
            <v:imagedata r:id="rId152" o:title=""/>
          </v:shape>
          <o:OLEObject Type="Embed" ProgID="Equation.3" ShapeID="_x0000_i1099" DrawAspect="Content" ObjectID="_1618042646" r:id="rId153"/>
        </w:object>
      </w:r>
      <w:r w:rsidR="002B0B22">
        <w:t xml:space="preserve"> є розв’язком граничної задачі </w:t>
      </w:r>
      <w:r w:rsidR="006E5085" w:rsidRPr="007073B5">
        <w:rPr>
          <w:position w:val="-56"/>
        </w:rPr>
        <w:object w:dxaOrig="3560" w:dyaOrig="1260">
          <v:shape id="_x0000_i1100" type="#_x0000_t75" style="width:177.75pt;height:63pt" o:ole="">
            <v:imagedata r:id="rId154" o:title=""/>
          </v:shape>
          <o:OLEObject Type="Embed" ProgID="Equation.3" ShapeID="_x0000_i1100" DrawAspect="Content" ObjectID="_1618042647" r:id="rId155"/>
        </w:object>
      </w:r>
      <w:r w:rsidR="002B0B22">
        <w:t xml:space="preserve">, ця задача має лише тривіальний розв’язок, тобто </w:t>
      </w:r>
      <w:r w:rsidR="006E5085" w:rsidRPr="007073B5">
        <w:rPr>
          <w:position w:val="-12"/>
        </w:rPr>
        <w:object w:dxaOrig="1900" w:dyaOrig="380">
          <v:shape id="_x0000_i1101" type="#_x0000_t75" style="width:95.25pt;height:18.75pt" o:ole="">
            <v:imagedata r:id="rId156" o:title=""/>
          </v:shape>
          <o:OLEObject Type="Embed" ProgID="Equation.3" ShapeID="_x0000_i1101" DrawAspect="Content" ObjectID="_1618042648" r:id="rId157"/>
        </w:object>
      </w:r>
      <w:r w:rsidR="002B0B22">
        <w:t xml:space="preserve">.  Помножимо (9.17) на </w:t>
      </w:r>
      <w:r w:rsidR="002B0B22" w:rsidRPr="00C90EB1">
        <w:rPr>
          <w:position w:val="-14"/>
        </w:rPr>
        <w:object w:dxaOrig="320" w:dyaOrig="420">
          <v:shape id="_x0000_i1102" type="#_x0000_t75" style="width:15.75pt;height:21pt" o:ole="">
            <v:imagedata r:id="rId158" o:title=""/>
          </v:shape>
          <o:OLEObject Type="Embed" ProgID="Equation.3" ShapeID="_x0000_i1102" DrawAspect="Content" ObjectID="_1618042649" r:id="rId159"/>
        </w:object>
      </w:r>
      <w:r w:rsidR="002B0B22">
        <w:t xml:space="preserve">, та спрямуємо </w:t>
      </w:r>
      <w:r w:rsidR="002B0B22" w:rsidRPr="00C90EB1">
        <w:rPr>
          <w:position w:val="-6"/>
        </w:rPr>
        <w:object w:dxaOrig="840" w:dyaOrig="240">
          <v:shape id="_x0000_i1103" type="#_x0000_t75" style="width:42pt;height:12pt" o:ole="">
            <v:imagedata r:id="rId160" o:title=""/>
          </v:shape>
          <o:OLEObject Type="Embed" ProgID="Equation.3" ShapeID="_x0000_i1103" DrawAspect="Content" ObjectID="_1618042650" r:id="rId161"/>
        </w:object>
      </w:r>
      <w:r w:rsidR="002B0B22">
        <w:t>.</w:t>
      </w:r>
      <w:r w:rsidR="006E5085">
        <w:t xml:space="preserve"> </w:t>
      </w:r>
      <w:r w:rsidR="002B0B22">
        <w:t xml:space="preserve">В результаті отримаємо, що </w:t>
      </w:r>
      <w:r w:rsidR="006E5085" w:rsidRPr="002F2A77">
        <w:rPr>
          <w:position w:val="-32"/>
        </w:rPr>
        <w:object w:dxaOrig="1660" w:dyaOrig="620">
          <v:shape id="_x0000_i1104" type="#_x0000_t75" style="width:83.25pt;height:30.75pt" o:ole="">
            <v:imagedata r:id="rId162" o:title=""/>
          </v:shape>
          <o:OLEObject Type="Embed" ProgID="Equation.3" ShapeID="_x0000_i1104" DrawAspect="Content" ObjectID="_1618042651" r:id="rId163"/>
        </w:object>
      </w:r>
      <w:r w:rsidR="002B0B22">
        <w:tab/>
      </w:r>
      <w:r w:rsidR="002B0B22">
        <w:tab/>
        <w:t>(9.18).</w:t>
      </w:r>
    </w:p>
    <w:p w:rsidR="002B0B22" w:rsidRDefault="002B0B22" w:rsidP="00BB3A7E">
      <w:pPr>
        <w:pStyle w:val="dtext"/>
      </w:pPr>
      <w:r>
        <w:t>Тобто будь – який розв’язок інтегрального рівняння (</w:t>
      </w:r>
      <w:smartTag w:uri="urn:schemas-microsoft-com:office:smarttags" w:element="metricconverter">
        <w:smartTagPr>
          <w:attr w:name="ProductID" w:val="9.16’"/>
        </w:smartTagPr>
        <w:r>
          <w:t>9.16</w:t>
        </w:r>
        <w:r w:rsidRPr="00B20BEE">
          <w:t>’</w:t>
        </w:r>
      </w:smartTag>
      <w:r>
        <w:t>), задовольняє співвідношення (9.18), але тоді рівняння (</w:t>
      </w:r>
      <w:smartTag w:uri="urn:schemas-microsoft-com:office:smarttags" w:element="metricconverter">
        <w:smartTagPr>
          <w:attr w:name="ProductID" w:val="9.16’"/>
        </w:smartTagPr>
        <w:r>
          <w:t>9.16</w:t>
        </w:r>
        <w:r w:rsidRPr="00B20BEE">
          <w:t>’</w:t>
        </w:r>
      </w:smartTag>
      <w:r>
        <w:t xml:space="preserve">) спрощується і приймає вигляд </w:t>
      </w:r>
      <w:r w:rsidR="006E5085" w:rsidRPr="006E5085">
        <w:rPr>
          <w:position w:val="-40"/>
        </w:rPr>
        <w:object w:dxaOrig="4480" w:dyaOrig="940">
          <v:shape id="_x0000_i1105" type="#_x0000_t75" style="width:224.25pt;height:47.25pt" o:ole="">
            <v:imagedata r:id="rId164" o:title=""/>
          </v:shape>
          <o:OLEObject Type="Embed" ProgID="Equation.3" ShapeID="_x0000_i1105" DrawAspect="Content" ObjectID="_1618042652" r:id="rId165"/>
        </w:object>
      </w:r>
      <w:r>
        <w:t xml:space="preserve">. Відомо, що це рівняння має у якості розв’язку функцію </w:t>
      </w:r>
      <w:r w:rsidR="006E5085" w:rsidRPr="002D0854">
        <w:rPr>
          <w:position w:val="-12"/>
        </w:rPr>
        <w:object w:dxaOrig="1560" w:dyaOrig="380">
          <v:shape id="_x0000_i1106" type="#_x0000_t75" style="width:78pt;height:18.75pt" o:ole="">
            <v:imagedata r:id="rId166" o:title=""/>
          </v:shape>
          <o:OLEObject Type="Embed" ProgID="Equation.3" ShapeID="_x0000_i1106" DrawAspect="Content" ObjectID="_1618042653" r:id="rId167"/>
        </w:object>
      </w:r>
      <w:r>
        <w:t xml:space="preserve">, але з (9.18) випливає що </w:t>
      </w:r>
      <w:r w:rsidR="006E5085" w:rsidRPr="002D0854">
        <w:rPr>
          <w:position w:val="-12"/>
        </w:rPr>
        <w:object w:dxaOrig="1100" w:dyaOrig="380">
          <v:shape id="_x0000_i1107" type="#_x0000_t75" style="width:54.75pt;height:18.75pt" o:ole="">
            <v:imagedata r:id="rId168" o:title=""/>
          </v:shape>
          <o:OLEObject Type="Embed" ProgID="Equation.3" ShapeID="_x0000_i1107" DrawAspect="Content" ObjectID="_1618042654" r:id="rId169"/>
        </w:object>
      </w:r>
      <w:r>
        <w:t xml:space="preserve">. Таким чином, однорідне рівняння має лише тривіальний розв’язок, а відповідне неоднорідне рівняння (9.16) має єдиний розв’язок для будь – якого вільного члена </w:t>
      </w:r>
      <w:r w:rsidRPr="002D0854">
        <w:rPr>
          <w:position w:val="-12"/>
        </w:rPr>
        <w:object w:dxaOrig="660" w:dyaOrig="360">
          <v:shape id="_x0000_i1108" type="#_x0000_t75" style="width:33pt;height:18pt" o:ole="">
            <v:imagedata r:id="rId170" o:title=""/>
          </v:shape>
          <o:OLEObject Type="Embed" ProgID="Equation.3" ShapeID="_x0000_i1108" DrawAspect="Content" ObjectID="_1618042655" r:id="rId171"/>
        </w:object>
      </w:r>
      <w:r>
        <w:t>. Тобто нами доведена теорема.</w:t>
      </w:r>
    </w:p>
    <w:p w:rsidR="002B0B22" w:rsidRDefault="002B0B22" w:rsidP="00BB3A7E">
      <w:pPr>
        <w:pStyle w:val="dtext"/>
      </w:pPr>
      <w:r w:rsidRPr="002D0854">
        <w:rPr>
          <w:b/>
        </w:rPr>
        <w:t>Теорема</w:t>
      </w:r>
      <w:r>
        <w:t xml:space="preserve"> </w:t>
      </w:r>
      <w:r w:rsidRPr="00A02327">
        <w:rPr>
          <w:b/>
        </w:rPr>
        <w:t>3</w:t>
      </w:r>
      <w:r>
        <w:t xml:space="preserve"> </w:t>
      </w:r>
      <w:r w:rsidRPr="00A02327">
        <w:rPr>
          <w:i/>
          <w:sz w:val="22"/>
          <w:szCs w:val="22"/>
        </w:rPr>
        <w:t>(про існування розв’язку зовнішньої задачі Дірихле</w:t>
      </w:r>
      <w:r>
        <w:rPr>
          <w:i/>
        </w:rPr>
        <w:t xml:space="preserve">) </w:t>
      </w:r>
      <w:r>
        <w:t xml:space="preserve">Нехай </w:t>
      </w:r>
      <w:r w:rsidRPr="002D0854">
        <w:rPr>
          <w:position w:val="-6"/>
        </w:rPr>
        <w:object w:dxaOrig="260" w:dyaOrig="300">
          <v:shape id="_x0000_i1109" type="#_x0000_t75" style="width:12.75pt;height:15pt" o:ole="">
            <v:imagedata r:id="rId172" o:title=""/>
          </v:shape>
          <o:OLEObject Type="Embed" ProgID="Equation.3" ShapeID="_x0000_i1109" DrawAspect="Content" ObjectID="_1618042656" r:id="rId173"/>
        </w:object>
      </w:r>
      <w:r>
        <w:t xml:space="preserve"> замкнена поверхня Ляпунова, </w:t>
      </w:r>
      <w:r w:rsidRPr="002D0854">
        <w:rPr>
          <w:position w:val="-12"/>
        </w:rPr>
        <w:object w:dxaOrig="1140" w:dyaOrig="360">
          <v:shape id="_x0000_i1110" type="#_x0000_t75" style="width:57pt;height:18pt" o:ole="">
            <v:imagedata r:id="rId174" o:title=""/>
          </v:shape>
          <o:OLEObject Type="Embed" ProgID="Equation.3" ShapeID="_x0000_i1110" DrawAspect="Content" ObjectID="_1618042657" r:id="rId175"/>
        </w:object>
      </w:r>
      <w:r>
        <w:t>, тоді зовнішня задача Дірихле (</w:t>
      </w:r>
      <w:smartTag w:uri="urn:schemas-microsoft-com:office:smarttags" w:element="metricconverter">
        <w:smartTagPr>
          <w:attr w:name="ProductID" w:val="9.1’"/>
        </w:smartTagPr>
        <w:r>
          <w:t>9.1</w:t>
        </w:r>
        <w:r w:rsidRPr="00B20BEE">
          <w:t>’</w:t>
        </w:r>
      </w:smartTag>
      <w:r>
        <w:t xml:space="preserve">) має єдиний розв’язок регулярний на нескінченості для довільної неперервної функції </w:t>
      </w:r>
      <w:r w:rsidRPr="002D0854">
        <w:rPr>
          <w:position w:val="-12"/>
        </w:rPr>
        <w:object w:dxaOrig="279" w:dyaOrig="360">
          <v:shape id="_x0000_i1111" type="#_x0000_t75" style="width:14.25pt;height:18pt" o:ole="">
            <v:imagedata r:id="rId176" o:title=""/>
          </v:shape>
          <o:OLEObject Type="Embed" ProgID="Equation.3" ShapeID="_x0000_i1111" DrawAspect="Content" ObjectID="_1618042658" r:id="rId177"/>
        </w:object>
      </w:r>
      <w:r>
        <w:t xml:space="preserve"> і цей розв’язок може бути знайдений у вигляді суми потенціалі подвійного шару і потенціалу Робена.</w:t>
      </w:r>
    </w:p>
    <w:p w:rsidR="00C0130B" w:rsidRDefault="00C0130B" w:rsidP="00832F98">
      <w:pPr>
        <w:pStyle w:val="dheader3"/>
      </w:pPr>
      <w:r w:rsidRPr="009E3236">
        <w:t>Третя  гранична задача для рівняння Лапласа</w:t>
      </w:r>
    </w:p>
    <w:p w:rsidR="00C0130B" w:rsidRDefault="00C0130B" w:rsidP="00BB3A7E">
      <w:pPr>
        <w:pStyle w:val="dtext"/>
      </w:pPr>
      <w:r>
        <w:t>Окрім основних граничних задач рівняння Лапласа, метод потенціалів може бути застосований до третьої граничної задачі (Ньютона ).</w:t>
      </w:r>
    </w:p>
    <w:p w:rsidR="00C0130B" w:rsidRPr="00832F98" w:rsidRDefault="006E5085" w:rsidP="00BB3A7E">
      <w:pPr>
        <w:pStyle w:val="dtext"/>
        <w:ind w:firstLine="0"/>
      </w:pPr>
      <w:r w:rsidRPr="00832F98">
        <w:object w:dxaOrig="2880" w:dyaOrig="1300">
          <v:shape id="_x0000_i1112" type="#_x0000_t75" style="width:2in;height:65.25pt" o:ole="">
            <v:imagedata r:id="rId178" o:title=""/>
          </v:shape>
          <o:OLEObject Type="Embed" ProgID="Equation.3" ShapeID="_x0000_i1112" DrawAspect="Content" ObjectID="_1618042659" r:id="rId179"/>
        </w:object>
      </w:r>
      <w:r w:rsidR="00C0130B" w:rsidRPr="00832F98">
        <w:tab/>
        <w:t>(</w:t>
      </w:r>
      <w:r w:rsidR="00E526A4" w:rsidRPr="00832F98">
        <w:t>9.</w:t>
      </w:r>
      <w:r w:rsidR="00C0130B" w:rsidRPr="00832F98">
        <w:t>19)</w:t>
      </w:r>
      <w:r w:rsidR="004D3CDA" w:rsidRPr="00832F98">
        <w:t>,</w:t>
      </w:r>
      <w:r w:rsidR="00C0130B" w:rsidRPr="00832F98">
        <w:tab/>
      </w:r>
      <w:r w:rsidRPr="00832F98">
        <w:object w:dxaOrig="2960" w:dyaOrig="2140">
          <v:shape id="_x0000_i1113" type="#_x0000_t75" style="width:147.75pt;height:107.25pt" o:ole="">
            <v:imagedata r:id="rId180" o:title=""/>
          </v:shape>
          <o:OLEObject Type="Embed" ProgID="Equation.3" ShapeID="_x0000_i1113" DrawAspect="Content" ObjectID="_1618042660" r:id="rId181"/>
        </w:object>
      </w:r>
      <w:r w:rsidR="00C0130B" w:rsidRPr="00832F98">
        <w:tab/>
        <w:t>(</w:t>
      </w:r>
      <w:r w:rsidR="00E526A4" w:rsidRPr="00832F98">
        <w:t>9.</w:t>
      </w:r>
      <w:r w:rsidR="00C0130B" w:rsidRPr="00832F98">
        <w:t>1</w:t>
      </w:r>
      <w:r w:rsidR="008D4B60" w:rsidRPr="00832F98">
        <w:t>9</w:t>
      </w:r>
      <w:r w:rsidR="00C0130B" w:rsidRPr="00832F98">
        <w:t>’)</w:t>
      </w:r>
      <w:r w:rsidR="004D3CDA" w:rsidRPr="00832F98">
        <w:t>.</w:t>
      </w:r>
    </w:p>
    <w:p w:rsidR="00C0130B" w:rsidRDefault="006425FD" w:rsidP="00BB3A7E">
      <w:pPr>
        <w:pStyle w:val="dtext"/>
      </w:pPr>
      <w:r w:rsidRPr="006425FD">
        <w:rPr>
          <w:lang w:val="ru-RU"/>
        </w:rPr>
        <w:t xml:space="preserve">Будемо припускати, </w:t>
      </w:r>
      <w:r w:rsidR="006E5085" w:rsidRPr="006425FD">
        <w:rPr>
          <w:position w:val="-10"/>
          <w:lang w:val="ru-RU"/>
        </w:rPr>
        <w:object w:dxaOrig="1520" w:dyaOrig="320">
          <v:shape id="_x0000_i1114" type="#_x0000_t75" style="width:76.5pt;height:20.25pt" o:ole="">
            <v:imagedata r:id="rId182" o:title=""/>
          </v:shape>
          <o:OLEObject Type="Embed" ProgID="Equation.DSMT4" ShapeID="_x0000_i1114" DrawAspect="Content" ObjectID="_1618042661" r:id="rId183"/>
        </w:object>
      </w:r>
      <w:r>
        <w:rPr>
          <w:lang w:val="ru-RU"/>
        </w:rPr>
        <w:t xml:space="preserve">. </w:t>
      </w:r>
      <w:r w:rsidR="00C0130B">
        <w:t>Розв’язок граничних задач (</w:t>
      </w:r>
      <w:r w:rsidR="00E526A4" w:rsidRPr="00E526A4">
        <w:rPr>
          <w:lang w:val="ru-RU"/>
        </w:rPr>
        <w:t>9</w:t>
      </w:r>
      <w:r w:rsidR="00E526A4">
        <w:t>.</w:t>
      </w:r>
      <w:r w:rsidR="00C0130B">
        <w:t>18) та (</w:t>
      </w:r>
      <w:r w:rsidR="00635585" w:rsidRPr="00635585">
        <w:rPr>
          <w:lang w:val="ru-RU"/>
        </w:rPr>
        <w:t>9</w:t>
      </w:r>
      <w:r w:rsidR="00E526A4">
        <w:t>.</w:t>
      </w:r>
      <w:r w:rsidR="00C0130B">
        <w:t>18</w:t>
      </w:r>
      <w:r w:rsidR="00C0130B" w:rsidRPr="00930162">
        <w:t>’)</w:t>
      </w:r>
      <w:r w:rsidR="00C0130B">
        <w:t xml:space="preserve"> будемо шукати у вигляді потенціалів простого шару </w:t>
      </w:r>
      <w:r w:rsidR="006E5085" w:rsidRPr="006E5085">
        <w:rPr>
          <w:position w:val="-32"/>
        </w:rPr>
        <w:object w:dxaOrig="2700" w:dyaOrig="700">
          <v:shape id="_x0000_i1115" type="#_x0000_t75" style="width:135pt;height:35.25pt" o:ole="">
            <v:imagedata r:id="rId184" o:title=""/>
          </v:shape>
          <o:OLEObject Type="Embed" ProgID="Equation.3" ShapeID="_x0000_i1115" DrawAspect="Content" ObjectID="_1618042662" r:id="rId185"/>
        </w:object>
      </w:r>
      <w:r>
        <w:t xml:space="preserve">. </w:t>
      </w:r>
      <w:r w:rsidR="00C0130B">
        <w:t xml:space="preserve">Враховуючи теорему про граничні значення нормальної похідної потенціалу простого шару запишемо інтегральні рівняння для щільності потенціалу </w:t>
      </w:r>
      <w:r w:rsidR="00C0130B" w:rsidRPr="00B20819">
        <w:rPr>
          <w:position w:val="-12"/>
        </w:rPr>
        <w:object w:dxaOrig="220" w:dyaOrig="300">
          <v:shape id="_x0000_i1116" type="#_x0000_t75" style="width:11.25pt;height:15pt" o:ole="">
            <v:imagedata r:id="rId186" o:title=""/>
          </v:shape>
          <o:OLEObject Type="Embed" ProgID="Equation.3" ShapeID="_x0000_i1116" DrawAspect="Content" ObjectID="_1618042663" r:id="rId187"/>
        </w:object>
      </w:r>
      <w:r w:rsidR="00C0130B">
        <w:t xml:space="preserve"> по поверхні </w:t>
      </w:r>
      <w:r w:rsidR="00C0130B" w:rsidRPr="00B20819">
        <w:rPr>
          <w:position w:val="-6"/>
        </w:rPr>
        <w:object w:dxaOrig="260" w:dyaOrig="300">
          <v:shape id="_x0000_i1117" type="#_x0000_t75" style="width:12.75pt;height:15pt" o:ole="">
            <v:imagedata r:id="rId188" o:title=""/>
          </v:shape>
          <o:OLEObject Type="Embed" ProgID="Equation.3" ShapeID="_x0000_i1117" DrawAspect="Content" ObjectID="_1618042664" r:id="rId189"/>
        </w:object>
      </w:r>
      <w:r w:rsidR="006E5085">
        <w:t>:</w:t>
      </w:r>
    </w:p>
    <w:p w:rsidR="00C0130B" w:rsidRDefault="006E5085" w:rsidP="00BB3A7E">
      <w:pPr>
        <w:pStyle w:val="dtext"/>
        <w:ind w:firstLine="0"/>
      </w:pPr>
      <w:r w:rsidRPr="006E5085">
        <w:rPr>
          <w:position w:val="-38"/>
        </w:rPr>
        <w:object w:dxaOrig="7080" w:dyaOrig="900">
          <v:shape id="_x0000_i1118" type="#_x0000_t75" style="width:354pt;height:45pt" o:ole="">
            <v:imagedata r:id="rId190" o:title=""/>
          </v:shape>
          <o:OLEObject Type="Embed" ProgID="Equation.3" ShapeID="_x0000_i1118" DrawAspect="Content" ObjectID="_1618042665" r:id="rId191"/>
        </w:object>
      </w:r>
      <w:r w:rsidR="00C0130B">
        <w:tab/>
      </w:r>
      <w:r>
        <w:tab/>
      </w:r>
      <w:r w:rsidR="00832F98">
        <w:tab/>
      </w:r>
      <w:r w:rsidR="00C0130B">
        <w:t>(</w:t>
      </w:r>
      <w:r w:rsidR="00E526A4" w:rsidRPr="00832F98">
        <w:t>9</w:t>
      </w:r>
      <w:r w:rsidR="00E526A4">
        <w:t>.</w:t>
      </w:r>
      <w:r w:rsidR="008D4B60">
        <w:t>20</w:t>
      </w:r>
      <w:r w:rsidR="00C0130B">
        <w:t>)</w:t>
      </w:r>
      <w:r>
        <w:t>,</w:t>
      </w:r>
    </w:p>
    <w:p w:rsidR="00C0130B" w:rsidRDefault="006E5085" w:rsidP="00BB3A7E">
      <w:pPr>
        <w:pStyle w:val="dtext"/>
        <w:ind w:firstLine="0"/>
      </w:pPr>
      <w:r w:rsidRPr="00B20819">
        <w:rPr>
          <w:position w:val="-38"/>
        </w:rPr>
        <w:object w:dxaOrig="7100" w:dyaOrig="900">
          <v:shape id="_x0000_i1119" type="#_x0000_t75" style="width:354.75pt;height:45pt" o:ole="">
            <v:imagedata r:id="rId192" o:title=""/>
          </v:shape>
          <o:OLEObject Type="Embed" ProgID="Equation.3" ShapeID="_x0000_i1119" DrawAspect="Content" ObjectID="_1618042666" r:id="rId193"/>
        </w:object>
      </w:r>
      <w:r w:rsidR="00C0130B">
        <w:tab/>
      </w:r>
      <w:r>
        <w:tab/>
      </w:r>
      <w:r w:rsidR="00832F98">
        <w:tab/>
      </w:r>
      <w:r w:rsidR="00C0130B">
        <w:t>(</w:t>
      </w:r>
      <w:r w:rsidR="00E526A4" w:rsidRPr="00832F98">
        <w:t>9</w:t>
      </w:r>
      <w:r w:rsidR="00E526A4">
        <w:t>.</w:t>
      </w:r>
      <w:r w:rsidR="008D4B60">
        <w:t>20</w:t>
      </w:r>
      <w:r w:rsidR="00C0130B" w:rsidRPr="00930162">
        <w:t>’</w:t>
      </w:r>
      <w:r w:rsidR="00C0130B">
        <w:t>)</w:t>
      </w:r>
      <w:r>
        <w:t>.</w:t>
      </w:r>
    </w:p>
    <w:p w:rsidR="00C0130B" w:rsidRDefault="00C0130B" w:rsidP="00BB3A7E">
      <w:pPr>
        <w:pStyle w:val="dtext"/>
      </w:pPr>
      <w:r>
        <w:t xml:space="preserve">Можна показати, що у випадку, коли </w:t>
      </w:r>
      <w:r w:rsidRPr="005968CB">
        <w:rPr>
          <w:position w:val="-12"/>
        </w:rPr>
        <w:object w:dxaOrig="1719" w:dyaOrig="360">
          <v:shape id="_x0000_i1120" type="#_x0000_t75" style="width:86.25pt;height:18pt" o:ole="">
            <v:imagedata r:id="rId194" o:title=""/>
          </v:shape>
          <o:OLEObject Type="Embed" ProgID="Equation.3" ShapeID="_x0000_i1120" DrawAspect="Content" ObjectID="_1618042667" r:id="rId195"/>
        </w:object>
      </w:r>
      <w:r>
        <w:t>, інтегральні рівняння (</w:t>
      </w:r>
      <w:r w:rsidR="00543EA7">
        <w:t>9.</w:t>
      </w:r>
      <w:r w:rsidR="008D4B60">
        <w:t>20</w:t>
      </w:r>
      <w:r>
        <w:t>) та (</w:t>
      </w:r>
      <w:r w:rsidR="00543EA7">
        <w:t>9.</w:t>
      </w:r>
      <w:r w:rsidR="008D4B60">
        <w:t>20</w:t>
      </w:r>
      <w:r w:rsidRPr="00930162">
        <w:t>’</w:t>
      </w:r>
      <w:r>
        <w:t>) мають</w:t>
      </w:r>
      <w:r w:rsidRPr="00930162">
        <w:t xml:space="preserve"> </w:t>
      </w:r>
      <w:r>
        <w:t xml:space="preserve">єдині розв’язки для будь – якої неперервної функції </w:t>
      </w:r>
      <w:r w:rsidRPr="00B9222B">
        <w:rPr>
          <w:position w:val="-12"/>
        </w:rPr>
        <w:object w:dxaOrig="660" w:dyaOrig="360">
          <v:shape id="_x0000_i1121" type="#_x0000_t75" style="width:33pt;height:18pt" o:ole="">
            <v:imagedata r:id="rId196" o:title=""/>
          </v:shape>
          <o:OLEObject Type="Embed" ProgID="Equation.3" ShapeID="_x0000_i1121" DrawAspect="Content" ObjectID="_1618042668" r:id="rId197"/>
        </w:object>
      </w:r>
      <w:r>
        <w:t xml:space="preserve"> ці розв’язки можуть бути знайдені у вигляді потенціалу простого шару.</w:t>
      </w:r>
    </w:p>
    <w:p w:rsidR="00C0130B" w:rsidRDefault="00C0130B" w:rsidP="00832F98">
      <w:pPr>
        <w:pStyle w:val="dheader3"/>
      </w:pPr>
      <w:r w:rsidRPr="00D41629">
        <w:t>Дослідження існування розв’язків граничних задач рівняння Гельмгольца.</w:t>
      </w:r>
    </w:p>
    <w:p w:rsidR="00C0130B" w:rsidRPr="00930162" w:rsidRDefault="00C0130B" w:rsidP="00BB3A7E">
      <w:pPr>
        <w:pStyle w:val="dtext"/>
      </w:pPr>
      <w:r w:rsidRPr="001D08C8">
        <w:t>Розглянемо граничні задачі для однорідного рівняння Гельмгольца</w:t>
      </w:r>
    </w:p>
    <w:p w:rsidR="00C0130B" w:rsidRDefault="000E7355" w:rsidP="00BB3A7E">
      <w:pPr>
        <w:pStyle w:val="dtext"/>
        <w:ind w:firstLine="0"/>
      </w:pPr>
      <w:r w:rsidRPr="000E7355">
        <w:rPr>
          <w:position w:val="-44"/>
        </w:rPr>
        <w:object w:dxaOrig="2820" w:dyaOrig="1020">
          <v:shape id="_x0000_i1122" type="#_x0000_t75" style="width:141pt;height:51pt" o:ole="">
            <v:imagedata r:id="rId198" o:title=""/>
          </v:shape>
          <o:OLEObject Type="Embed" ProgID="Equation.3" ShapeID="_x0000_i1122" DrawAspect="Content" ObjectID="_1618042669" r:id="rId199"/>
        </w:object>
      </w:r>
      <w:r w:rsidR="00C0130B" w:rsidRPr="00930162"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>
        <w:tab/>
      </w:r>
      <w:r w:rsidR="00832F98">
        <w:tab/>
      </w:r>
      <w:r w:rsidR="00C0130B">
        <w:t>(</w:t>
      </w:r>
      <w:r w:rsidR="00543EA7">
        <w:t>9.</w:t>
      </w:r>
      <w:r w:rsidR="00C0130B" w:rsidRPr="00930162">
        <w:t>2</w:t>
      </w:r>
      <w:r w:rsidR="008D4B60">
        <w:t>1</w:t>
      </w:r>
      <w:r w:rsidR="00C0130B">
        <w:t>)</w:t>
      </w:r>
      <w:r w:rsidR="00BB3A7E">
        <w:rPr>
          <w:lang w:val="ru-RU"/>
        </w:rPr>
        <w:t xml:space="preserve">, </w:t>
      </w:r>
      <w:r w:rsidRPr="000E7355">
        <w:rPr>
          <w:position w:val="-118"/>
        </w:rPr>
        <w:object w:dxaOrig="3879" w:dyaOrig="2500">
          <v:shape id="_x0000_i1123" type="#_x0000_t75" style="width:194.25pt;height:125.25pt" o:ole="">
            <v:imagedata r:id="rId200" o:title=""/>
          </v:shape>
          <o:OLEObject Type="Embed" ProgID="Equation.3" ShapeID="_x0000_i1123" DrawAspect="Content" ObjectID="_1618042670" r:id="rId201"/>
        </w:object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>
        <w:rPr>
          <w:lang w:val="ru-RU"/>
        </w:rPr>
        <w:tab/>
      </w:r>
      <w:r w:rsidR="00C0130B">
        <w:t>(</w:t>
      </w:r>
      <w:r w:rsidR="00543EA7">
        <w:t>9.</w:t>
      </w:r>
      <w:r w:rsidR="00C0130B" w:rsidRPr="00930162">
        <w:t>2</w:t>
      </w:r>
      <w:r w:rsidR="008D4B60">
        <w:t>1</w:t>
      </w:r>
      <w:r w:rsidR="00C0130B" w:rsidRPr="00930162">
        <w:t>’</w:t>
      </w:r>
      <w:r w:rsidR="00C0130B">
        <w:t>)</w:t>
      </w:r>
      <w:r w:rsidR="00BB3A7E">
        <w:t>,</w:t>
      </w:r>
    </w:p>
    <w:p w:rsidR="00C0130B" w:rsidRPr="00930162" w:rsidRDefault="000E7355" w:rsidP="00BB3A7E">
      <w:pPr>
        <w:pStyle w:val="dtext"/>
        <w:ind w:firstLine="0"/>
      </w:pPr>
      <w:r w:rsidRPr="000E7355">
        <w:rPr>
          <w:position w:val="-62"/>
        </w:rPr>
        <w:object w:dxaOrig="2820" w:dyaOrig="1380">
          <v:shape id="_x0000_i1124" type="#_x0000_t75" style="width:141pt;height:69pt" o:ole="">
            <v:imagedata r:id="rId202" o:title=""/>
          </v:shape>
          <o:OLEObject Type="Embed" ProgID="Equation.3" ShapeID="_x0000_i1124" DrawAspect="Content" ObjectID="_1618042671" r:id="rId203"/>
        </w:object>
      </w:r>
      <w:r w:rsidR="00C0130B" w:rsidRPr="00930162">
        <w:tab/>
      </w:r>
      <w: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>
        <w:rPr>
          <w:lang w:val="ru-RU"/>
        </w:rPr>
        <w:tab/>
      </w:r>
      <w:r w:rsidR="00C0130B">
        <w:t>(</w:t>
      </w:r>
      <w:r w:rsidR="00543EA7">
        <w:t>9.</w:t>
      </w:r>
      <w:r w:rsidR="00C0130B">
        <w:t>2</w:t>
      </w:r>
      <w:r w:rsidR="008D4B60">
        <w:t>2</w:t>
      </w:r>
      <w:r w:rsidR="00C0130B">
        <w:t>)</w:t>
      </w:r>
      <w:r w:rsidR="00BB3A7E">
        <w:t xml:space="preserve">, </w:t>
      </w:r>
      <w:r w:rsidRPr="000E7355">
        <w:rPr>
          <w:position w:val="-136"/>
        </w:rPr>
        <w:object w:dxaOrig="3879" w:dyaOrig="2860">
          <v:shape id="_x0000_i1125" type="#_x0000_t75" style="width:194.25pt;height:143.25pt" o:ole="">
            <v:imagedata r:id="rId204" o:title=""/>
          </v:shape>
          <o:OLEObject Type="Embed" ProgID="Equation.3" ShapeID="_x0000_i1125" DrawAspect="Content" ObjectID="_1618042672" r:id="rId205"/>
        </w:object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832F98" w:rsidRPr="00832F98">
        <w:rPr>
          <w:lang w:val="ru-RU"/>
        </w:rPr>
        <w:tab/>
      </w:r>
      <w:r w:rsidR="00BB3A7E">
        <w:rPr>
          <w:lang w:val="ru-RU"/>
        </w:rPr>
        <w:tab/>
      </w:r>
      <w:r w:rsidR="00C0130B">
        <w:t>(</w:t>
      </w:r>
      <w:r w:rsidR="00543EA7">
        <w:t>9.</w:t>
      </w:r>
      <w:r w:rsidR="00C0130B">
        <w:t>2</w:t>
      </w:r>
      <w:r w:rsidR="008D4B60">
        <w:t>2</w:t>
      </w:r>
      <w:r w:rsidR="00C0130B" w:rsidRPr="00E62EE8">
        <w:t>’</w:t>
      </w:r>
      <w:r w:rsidR="00C0130B">
        <w:t>)</w:t>
      </w:r>
      <w:r w:rsidR="00BB3A7E">
        <w:t>.</w:t>
      </w:r>
    </w:p>
    <w:p w:rsidR="00C0130B" w:rsidRDefault="00C0130B" w:rsidP="00BB3A7E">
      <w:pPr>
        <w:pStyle w:val="dtext"/>
      </w:pPr>
      <w:r>
        <w:t>Будемо шукати розв’язки граничних задач для рівняння Г</w:t>
      </w:r>
      <w:r w:rsidR="00635585">
        <w:t>ельмгольца у вигляді потенціал</w:t>
      </w:r>
      <w:r w:rsidR="00635585" w:rsidRPr="00635585">
        <w:rPr>
          <w:lang w:val="ru-RU"/>
        </w:rPr>
        <w:t>у</w:t>
      </w:r>
      <w:r>
        <w:t xml:space="preserve"> простого шару </w:t>
      </w:r>
      <w:r w:rsidR="000E7355" w:rsidRPr="000E7355">
        <w:rPr>
          <w:position w:val="-36"/>
        </w:rPr>
        <w:object w:dxaOrig="2920" w:dyaOrig="859">
          <v:shape id="_x0000_i1126" type="#_x0000_t75" style="width:146.25pt;height:42.75pt" o:ole="">
            <v:imagedata r:id="rId206" o:title=""/>
          </v:shape>
          <o:OLEObject Type="Embed" ProgID="Equation.3" ShapeID="_x0000_i1126" DrawAspect="Content" ObjectID="_1618042673" r:id="rId207"/>
        </w:object>
      </w:r>
      <w:r>
        <w:t xml:space="preserve"> для задачі Неймана (</w:t>
      </w:r>
      <w:r w:rsidR="00543EA7">
        <w:t>9.</w:t>
      </w:r>
      <w:r>
        <w:t>2</w:t>
      </w:r>
      <w:r w:rsidR="008D4B60">
        <w:t>2</w:t>
      </w:r>
      <w:r>
        <w:t>), (</w:t>
      </w:r>
      <w:r w:rsidR="00543EA7">
        <w:t>9.</w:t>
      </w:r>
      <w:r>
        <w:t>2</w:t>
      </w:r>
      <w:r w:rsidR="008D4B60">
        <w:t>2</w:t>
      </w:r>
      <w:r w:rsidRPr="00930162">
        <w:t xml:space="preserve">’) </w:t>
      </w:r>
      <w:r>
        <w:t xml:space="preserve">та у вигляді потенціалу подвійного шару </w:t>
      </w:r>
      <w:r w:rsidR="000E7355" w:rsidRPr="000E7355">
        <w:rPr>
          <w:position w:val="-38"/>
        </w:rPr>
        <w:object w:dxaOrig="3720" w:dyaOrig="880">
          <v:shape id="_x0000_i1127" type="#_x0000_t75" style="width:168pt;height:44.25pt" o:ole="">
            <v:imagedata r:id="rId208" o:title=""/>
          </v:shape>
          <o:OLEObject Type="Embed" ProgID="Equation.3" ShapeID="_x0000_i1127" DrawAspect="Content" ObjectID="_1618042674" r:id="rId209"/>
        </w:object>
      </w:r>
      <w:r w:rsidR="000E7355">
        <w:t xml:space="preserve">  </w:t>
      </w:r>
      <w:r>
        <w:t>для задачі Дірихле (</w:t>
      </w:r>
      <w:r w:rsidR="00543EA7">
        <w:t>9.</w:t>
      </w:r>
      <w:r>
        <w:t>2</w:t>
      </w:r>
      <w:r w:rsidR="008D4B60">
        <w:t>1</w:t>
      </w:r>
      <w:r>
        <w:t>), (</w:t>
      </w:r>
      <w:r w:rsidR="00543EA7">
        <w:t>9.</w:t>
      </w:r>
      <w:r>
        <w:t>2</w:t>
      </w:r>
      <w:r w:rsidR="008D4B60">
        <w:t>1</w:t>
      </w:r>
      <w:r w:rsidRPr="00930162">
        <w:t>’</w:t>
      </w:r>
      <w:r>
        <w:t>).</w:t>
      </w:r>
    </w:p>
    <w:p w:rsidR="00C0130B" w:rsidRPr="000E7355" w:rsidRDefault="00C0130B" w:rsidP="00BB3A7E">
      <w:pPr>
        <w:pStyle w:val="dtext"/>
      </w:pPr>
      <w:r w:rsidRPr="000E7355">
        <w:rPr>
          <w:b/>
        </w:rPr>
        <w:t>Теорема</w:t>
      </w:r>
      <w:r w:rsidR="000E7355">
        <w:t xml:space="preserve"> </w:t>
      </w:r>
      <w:r w:rsidR="000E7355" w:rsidRPr="000E7355">
        <w:rPr>
          <w:b/>
        </w:rPr>
        <w:t>4</w:t>
      </w:r>
      <w:r w:rsidRPr="000E7355">
        <w:t xml:space="preserve"> </w:t>
      </w:r>
      <w:r w:rsidR="00FA7648" w:rsidRPr="000E7355">
        <w:rPr>
          <w:szCs w:val="22"/>
        </w:rPr>
        <w:t>(</w:t>
      </w:r>
      <w:r w:rsidRPr="000E7355">
        <w:rPr>
          <w:szCs w:val="22"/>
        </w:rPr>
        <w:t>Про існування розв’язків гранични</w:t>
      </w:r>
      <w:r w:rsidR="00FA7648" w:rsidRPr="000E7355">
        <w:t xml:space="preserve">х задач для рівняння Гельмгольца) </w:t>
      </w:r>
      <w:r w:rsidRPr="000E7355">
        <w:t xml:space="preserve">Нехай  число </w:t>
      </w:r>
      <w:r w:rsidR="000E7355" w:rsidRPr="000E7355">
        <w:rPr>
          <w:position w:val="-6"/>
        </w:rPr>
        <w:object w:dxaOrig="320" w:dyaOrig="360">
          <v:shape id="_x0000_i1128" type="#_x0000_t75" style="width:15.75pt;height:18pt" o:ole="">
            <v:imagedata r:id="rId210" o:title=""/>
          </v:shape>
          <o:OLEObject Type="Embed" ProgID="Equation.3" ShapeID="_x0000_i1128" DrawAspect="Content" ObjectID="_1618042675" r:id="rId211"/>
        </w:object>
      </w:r>
      <w:r w:rsidRPr="000E7355">
        <w:t xml:space="preserve"> не є власним числом внутрішньої  задач Дірихле та Неймана оператора Лапласа в області </w:t>
      </w:r>
      <w:r w:rsidR="000E7355" w:rsidRPr="000E7355">
        <w:rPr>
          <w:position w:val="-4"/>
        </w:rPr>
        <w:object w:dxaOrig="279" w:dyaOrig="279">
          <v:shape id="_x0000_i1129" type="#_x0000_t75" style="width:14.25pt;height:14.25pt" o:ole="">
            <v:imagedata r:id="rId212" o:title=""/>
          </v:shape>
          <o:OLEObject Type="Embed" ProgID="Equation.3" ShapeID="_x0000_i1129" DrawAspect="Content" ObjectID="_1618042676" r:id="rId213"/>
        </w:object>
      </w:r>
      <w:r w:rsidRPr="000E7355">
        <w:t>, тоді граничні задачі Дірихле та Неймана, внутрішня та зовнішня (</w:t>
      </w:r>
      <w:r w:rsidR="00543EA7" w:rsidRPr="000E7355">
        <w:t>9.</w:t>
      </w:r>
      <w:r w:rsidRPr="000E7355">
        <w:t>2</w:t>
      </w:r>
      <w:r w:rsidR="008D4B60" w:rsidRPr="000E7355">
        <w:t>1</w:t>
      </w:r>
      <w:r w:rsidRPr="000E7355">
        <w:t>), (</w:t>
      </w:r>
      <w:r w:rsidR="00543EA7" w:rsidRPr="000E7355">
        <w:t>9.</w:t>
      </w:r>
      <w:r w:rsidRPr="000E7355">
        <w:t>2</w:t>
      </w:r>
      <w:r w:rsidR="008D4B60" w:rsidRPr="000E7355">
        <w:t>2</w:t>
      </w:r>
      <w:r w:rsidRPr="000E7355">
        <w:t>) та (</w:t>
      </w:r>
      <w:r w:rsidR="00543EA7" w:rsidRPr="000E7355">
        <w:t>9.</w:t>
      </w:r>
      <w:r w:rsidRPr="000E7355">
        <w:t>2</w:t>
      </w:r>
      <w:r w:rsidR="008D4B60" w:rsidRPr="000E7355">
        <w:t>1</w:t>
      </w:r>
      <w:r w:rsidRPr="000E7355">
        <w:t>’), (</w:t>
      </w:r>
      <w:r w:rsidR="00543EA7" w:rsidRPr="000E7355">
        <w:t>9.</w:t>
      </w:r>
      <w:r w:rsidRPr="000E7355">
        <w:t>2</w:t>
      </w:r>
      <w:r w:rsidR="008D4B60" w:rsidRPr="000E7355">
        <w:t>2</w:t>
      </w:r>
      <w:r w:rsidRPr="000E7355">
        <w:t xml:space="preserve">’) мають єдиний розв’язок для будь – якої неперервної функції </w:t>
      </w:r>
      <w:r w:rsidR="000E7355" w:rsidRPr="000E7355">
        <w:rPr>
          <w:position w:val="-12"/>
        </w:rPr>
        <w:object w:dxaOrig="620" w:dyaOrig="360">
          <v:shape id="_x0000_i1130" type="#_x0000_t75" style="width:30.75pt;height:18pt" o:ole="">
            <v:imagedata r:id="rId214" o:title=""/>
          </v:shape>
          <o:OLEObject Type="Embed" ProgID="Equation.3" ShapeID="_x0000_i1130" DrawAspect="Content" ObjectID="_1618042677" r:id="rId215"/>
        </w:object>
      </w:r>
      <w:r w:rsidRPr="000E7355">
        <w:t xml:space="preserve"> на поверхні </w:t>
      </w:r>
      <w:r w:rsidR="000E7355" w:rsidRPr="000E7355">
        <w:rPr>
          <w:position w:val="-6"/>
        </w:rPr>
        <w:object w:dxaOrig="240" w:dyaOrig="300">
          <v:shape id="_x0000_i1131" type="#_x0000_t75" style="width:12pt;height:15pt" o:ole="">
            <v:imagedata r:id="rId216" o:title=""/>
          </v:shape>
          <o:OLEObject Type="Embed" ProgID="Equation.3" ShapeID="_x0000_i1131" DrawAspect="Content" ObjectID="_1618042678" r:id="rId217"/>
        </w:object>
      </w:r>
      <w:r w:rsidRPr="000E7355">
        <w:t xml:space="preserve"> ці розв’язки можна представити у вигляді потенціалів подвійного шару та простого шару відповідно.</w:t>
      </w:r>
    </w:p>
    <w:p w:rsidR="00D8699C" w:rsidRPr="003049B9" w:rsidRDefault="00C0130B" w:rsidP="00BB3A7E">
      <w:pPr>
        <w:pStyle w:val="dtext"/>
      </w:pPr>
      <w:r w:rsidRPr="008C2DA1">
        <w:rPr>
          <w:b/>
        </w:rPr>
        <w:t>Доведення</w:t>
      </w:r>
      <w:r>
        <w:rPr>
          <w:b/>
        </w:rPr>
        <w:t xml:space="preserve"> </w:t>
      </w:r>
      <w:r w:rsidRPr="008C2DA1">
        <w:t>Будемо шукати</w:t>
      </w:r>
      <w:r>
        <w:rPr>
          <w:b/>
        </w:rPr>
        <w:t xml:space="preserve"> </w:t>
      </w:r>
      <w:r w:rsidRPr="008C2DA1">
        <w:t xml:space="preserve">розв’язки внутрішньої та зовнішньої задачі Дірихле у </w:t>
      </w:r>
      <w:r>
        <w:t xml:space="preserve">вигляді потенціалу подвійного шару </w:t>
      </w:r>
      <w:r w:rsidR="003049B9" w:rsidRPr="003049B9">
        <w:rPr>
          <w:position w:val="-38"/>
        </w:rPr>
        <w:object w:dxaOrig="3480" w:dyaOrig="880">
          <v:shape id="_x0000_i1132" type="#_x0000_t75" style="width:156.75pt;height:44.25pt" o:ole="">
            <v:imagedata r:id="rId218" o:title=""/>
          </v:shape>
          <o:OLEObject Type="Embed" ProgID="Equation.3" ShapeID="_x0000_i1132" DrawAspect="Content" ObjectID="_1618042679" r:id="rId219"/>
        </w:object>
      </w:r>
      <w:r w:rsidR="00FA7648">
        <w:t xml:space="preserve">   </w:t>
      </w:r>
      <w:r w:rsidR="003049B9">
        <w:t xml:space="preserve"> </w:t>
      </w:r>
      <w:r>
        <w:t>(</w:t>
      </w:r>
      <w:r w:rsidR="00543EA7">
        <w:t>9.</w:t>
      </w:r>
      <w:r>
        <w:t>2</w:t>
      </w:r>
      <w:r w:rsidR="008D4B60">
        <w:t>2</w:t>
      </w:r>
      <w:r>
        <w:t>), а внутрішньої та зовнішньої задач Неймана у вигляді потенціалу простого шару</w:t>
      </w:r>
      <w:r w:rsidR="00FA7648">
        <w:t xml:space="preserve"> </w:t>
      </w:r>
      <w:r w:rsidRPr="00871280">
        <w:rPr>
          <w:position w:val="-36"/>
        </w:rPr>
        <w:object w:dxaOrig="2780" w:dyaOrig="840">
          <v:shape id="_x0000_i1133" type="#_x0000_t75" style="width:138.75pt;height:42pt" o:ole="">
            <v:imagedata r:id="rId220" o:title=""/>
          </v:shape>
          <o:OLEObject Type="Embed" ProgID="Equation.3" ShapeID="_x0000_i1133" DrawAspect="Content" ObjectID="_1618042680" r:id="rId221"/>
        </w:object>
      </w:r>
      <w:r>
        <w:tab/>
      </w:r>
      <w:r w:rsidR="00FA7648">
        <w:tab/>
      </w:r>
      <w:r w:rsidR="00FA7648">
        <w:tab/>
      </w:r>
      <w:r w:rsidR="00FA7648">
        <w:tab/>
      </w:r>
      <w:r w:rsidR="00FA7648">
        <w:tab/>
      </w:r>
      <w:r w:rsidR="00FA7648">
        <w:tab/>
      </w:r>
      <w:r w:rsidR="00FA7648">
        <w:tab/>
      </w:r>
      <w:r w:rsidR="00FA7648">
        <w:tab/>
      </w:r>
      <w:r w:rsidR="00FA7648">
        <w:tab/>
        <w:t>(</w:t>
      </w:r>
      <w:r w:rsidR="00543EA7">
        <w:t>9.</w:t>
      </w:r>
      <w:r w:rsidR="00FA7648">
        <w:t>2</w:t>
      </w:r>
      <w:r w:rsidR="008D4B60">
        <w:t>4</w:t>
      </w:r>
      <w:r w:rsidR="00FA7648">
        <w:t>).</w:t>
      </w:r>
    </w:p>
    <w:p w:rsidR="00C0130B" w:rsidRDefault="00C0130B" w:rsidP="00BB3A7E">
      <w:pPr>
        <w:pStyle w:val="dtext"/>
      </w:pPr>
      <w:r>
        <w:t>Враховуючи властивості потенціалі</w:t>
      </w:r>
      <w:r w:rsidR="00FA7648">
        <w:t>в</w:t>
      </w:r>
      <w:r>
        <w:t xml:space="preserve"> та фундаментальних розв’язків оператора Гельмгольца</w:t>
      </w:r>
      <w:r w:rsidR="00604482">
        <w:t>,</w:t>
      </w:r>
      <w:r>
        <w:t xml:space="preserve"> легко бачити, що ці функції задовольняють однорідному рівнянню Гельмгольца та умовам регулярності на нескінченості у випадку зовнішніх задач.</w:t>
      </w:r>
    </w:p>
    <w:p w:rsidR="00C0130B" w:rsidRDefault="00C0130B" w:rsidP="00BB3A7E">
      <w:pPr>
        <w:pStyle w:val="dtext"/>
      </w:pPr>
      <w:r>
        <w:t>Для визначення невідомої щільності запишемо граничні інтегральні рівняння:</w:t>
      </w:r>
    </w:p>
    <w:p w:rsidR="00C0130B" w:rsidRDefault="00604482" w:rsidP="00BB3A7E">
      <w:pPr>
        <w:pStyle w:val="dtext"/>
      </w:pPr>
      <w:r w:rsidRPr="00604482">
        <w:rPr>
          <w:position w:val="-36"/>
        </w:rPr>
        <w:object w:dxaOrig="4360" w:dyaOrig="800">
          <v:shape id="_x0000_i1134" type="#_x0000_t75" style="width:218.25pt;height:39.75pt" o:ole="">
            <v:imagedata r:id="rId222" o:title=""/>
          </v:shape>
          <o:OLEObject Type="Embed" ProgID="Equation.3" ShapeID="_x0000_i1134" DrawAspect="Content" ObjectID="_1618042681" r:id="rId223"/>
        </w:object>
      </w:r>
      <w:r w:rsidR="00C0130B">
        <w:tab/>
      </w:r>
      <w:r w:rsidR="00C0130B">
        <w:tab/>
      </w:r>
      <w:r w:rsidR="00C0130B">
        <w:tab/>
      </w:r>
      <w:r w:rsidR="00FA7648">
        <w:tab/>
      </w:r>
      <w:r w:rsidR="00832F98">
        <w:tab/>
      </w:r>
      <w:r w:rsidR="00C0130B">
        <w:t>(</w:t>
      </w:r>
      <w:r w:rsidR="00543EA7">
        <w:t>9.</w:t>
      </w:r>
      <w:r w:rsidR="00C0130B">
        <w:t>2</w:t>
      </w:r>
      <w:r w:rsidR="008D4B60">
        <w:t>5</w:t>
      </w:r>
      <w:r w:rsidR="00C0130B">
        <w:t>)</w:t>
      </w:r>
      <w:r w:rsidR="00961A22">
        <w:t>,</w:t>
      </w:r>
    </w:p>
    <w:p w:rsidR="00C0130B" w:rsidRDefault="00604482" w:rsidP="00BB3A7E">
      <w:pPr>
        <w:pStyle w:val="dtext"/>
      </w:pPr>
      <w:r w:rsidRPr="00604482">
        <w:rPr>
          <w:position w:val="-36"/>
        </w:rPr>
        <w:object w:dxaOrig="4200" w:dyaOrig="800">
          <v:shape id="_x0000_i1135" type="#_x0000_t75" style="width:210pt;height:39.75pt" o:ole="">
            <v:imagedata r:id="rId224" o:title=""/>
          </v:shape>
          <o:OLEObject Type="Embed" ProgID="Equation.3" ShapeID="_x0000_i1135" DrawAspect="Content" ObjectID="_1618042682" r:id="rId225"/>
        </w:object>
      </w:r>
      <w:r w:rsidR="00C0130B">
        <w:tab/>
      </w:r>
      <w:r w:rsidR="00C0130B">
        <w:tab/>
      </w:r>
      <w:r w:rsidR="00C0130B">
        <w:tab/>
      </w:r>
      <w:r w:rsidR="00FA7648">
        <w:tab/>
      </w:r>
      <w:r>
        <w:tab/>
      </w:r>
      <w:r w:rsidR="00832F98">
        <w:tab/>
      </w:r>
      <w:r w:rsidR="00C0130B">
        <w:t>(</w:t>
      </w:r>
      <w:r w:rsidR="00543EA7">
        <w:t>9.</w:t>
      </w:r>
      <w:r w:rsidR="00C0130B">
        <w:t>2</w:t>
      </w:r>
      <w:r w:rsidR="008D4B60">
        <w:t>5</w:t>
      </w:r>
      <w:r w:rsidR="00C0130B" w:rsidRPr="00930162">
        <w:t>’</w:t>
      </w:r>
      <w:r w:rsidR="00C0130B">
        <w:t>)</w:t>
      </w:r>
      <w:r w:rsidR="00961A22">
        <w:t>,</w:t>
      </w:r>
    </w:p>
    <w:p w:rsidR="00C0130B" w:rsidRDefault="00604482" w:rsidP="00BB3A7E">
      <w:pPr>
        <w:pStyle w:val="dtext"/>
      </w:pPr>
      <w:r w:rsidRPr="00604482">
        <w:rPr>
          <w:position w:val="-36"/>
        </w:rPr>
        <w:object w:dxaOrig="4260" w:dyaOrig="800">
          <v:shape id="_x0000_i1136" type="#_x0000_t75" style="width:213pt;height:39.75pt" o:ole="">
            <v:imagedata r:id="rId226" o:title=""/>
          </v:shape>
          <o:OLEObject Type="Embed" ProgID="Equation.3" ShapeID="_x0000_i1136" DrawAspect="Content" ObjectID="_1618042683" r:id="rId227"/>
        </w:object>
      </w:r>
      <w:r w:rsidR="00C0130B">
        <w:tab/>
      </w:r>
      <w:r w:rsidR="00C0130B">
        <w:tab/>
      </w:r>
      <w:r w:rsidR="00C0130B">
        <w:tab/>
      </w:r>
      <w:r w:rsidR="00FA7648">
        <w:tab/>
      </w:r>
      <w:r>
        <w:tab/>
      </w:r>
      <w:r w:rsidR="00832F98">
        <w:tab/>
      </w:r>
      <w:r w:rsidR="00C0130B">
        <w:t>(</w:t>
      </w:r>
      <w:r w:rsidR="00543EA7">
        <w:t>9.</w:t>
      </w:r>
      <w:r w:rsidR="00C0130B">
        <w:t>2</w:t>
      </w:r>
      <w:r w:rsidR="008D4B60">
        <w:t>6</w:t>
      </w:r>
      <w:r w:rsidR="00C0130B">
        <w:t>)</w:t>
      </w:r>
      <w:r w:rsidR="00961A22">
        <w:t>,</w:t>
      </w:r>
    </w:p>
    <w:p w:rsidR="00C0130B" w:rsidRDefault="00604482" w:rsidP="00BB3A7E">
      <w:pPr>
        <w:pStyle w:val="dtext"/>
      </w:pPr>
      <w:r w:rsidRPr="00604482">
        <w:rPr>
          <w:position w:val="-36"/>
        </w:rPr>
        <w:object w:dxaOrig="4480" w:dyaOrig="800">
          <v:shape id="_x0000_i1137" type="#_x0000_t75" style="width:224.25pt;height:39.75pt" o:ole="">
            <v:imagedata r:id="rId228" o:title=""/>
          </v:shape>
          <o:OLEObject Type="Embed" ProgID="Equation.3" ShapeID="_x0000_i1137" DrawAspect="Content" ObjectID="_1618042684" r:id="rId229"/>
        </w:object>
      </w:r>
      <w:r w:rsidR="00C0130B">
        <w:tab/>
      </w:r>
      <w:r w:rsidR="00C0130B">
        <w:tab/>
      </w:r>
      <w:r w:rsidR="00C0130B">
        <w:tab/>
      </w:r>
      <w:r w:rsidR="00FA7648">
        <w:tab/>
      </w:r>
      <w:r w:rsidR="00832F98">
        <w:tab/>
      </w:r>
      <w:r w:rsidR="00C0130B">
        <w:t>(</w:t>
      </w:r>
      <w:r w:rsidR="00543EA7">
        <w:t>9.</w:t>
      </w:r>
      <w:r w:rsidR="00C0130B">
        <w:t>2</w:t>
      </w:r>
      <w:r w:rsidR="008D4B60">
        <w:t>6</w:t>
      </w:r>
      <w:r w:rsidR="00C0130B" w:rsidRPr="00930162">
        <w:t>’</w:t>
      </w:r>
      <w:r w:rsidR="00C0130B">
        <w:t>)</w:t>
      </w:r>
      <w:r w:rsidR="00961A22">
        <w:t>.</w:t>
      </w:r>
    </w:p>
    <w:p w:rsidR="00D8699C" w:rsidRPr="00D8699C" w:rsidRDefault="00C0130B" w:rsidP="00BB3A7E">
      <w:pPr>
        <w:pStyle w:val="dtext"/>
        <w:rPr>
          <w:lang w:val="ru-RU"/>
        </w:rPr>
      </w:pPr>
      <w:r>
        <w:t xml:space="preserve">Де </w:t>
      </w:r>
      <w:r w:rsidR="00604482" w:rsidRPr="00604482">
        <w:rPr>
          <w:position w:val="-40"/>
        </w:rPr>
        <w:object w:dxaOrig="6380" w:dyaOrig="900">
          <v:shape id="_x0000_i1138" type="#_x0000_t75" style="width:318.75pt;height:45pt" o:ole="">
            <v:imagedata r:id="rId230" o:title=""/>
          </v:shape>
          <o:OLEObject Type="Embed" ProgID="Equation.3" ShapeID="_x0000_i1138" DrawAspect="Content" ObjectID="_1618042685" r:id="rId231"/>
        </w:object>
      </w:r>
      <w:r w:rsidR="00FA7648">
        <w:tab/>
      </w:r>
      <w:r w:rsidR="00832F98">
        <w:tab/>
      </w:r>
      <w:r>
        <w:t>(</w:t>
      </w:r>
      <w:r w:rsidR="00543EA7">
        <w:t>9.</w:t>
      </w:r>
      <w:r>
        <w:t>2</w:t>
      </w:r>
      <w:r w:rsidR="008D4B60">
        <w:t>7</w:t>
      </w:r>
      <w:r>
        <w:t>),</w:t>
      </w:r>
    </w:p>
    <w:p w:rsidR="00C0130B" w:rsidRDefault="00FA7648" w:rsidP="00BB3A7E">
      <w:pPr>
        <w:pStyle w:val="dtext"/>
      </w:pPr>
      <w:r>
        <w:t>т</w:t>
      </w:r>
      <w:r w:rsidR="00C0130B">
        <w:t>а</w:t>
      </w:r>
      <w:r w:rsidR="00D8699C" w:rsidRPr="00D8699C">
        <w:rPr>
          <w:lang w:val="ru-RU"/>
        </w:rPr>
        <w:t xml:space="preserve"> </w:t>
      </w:r>
      <w:r w:rsidR="00604482" w:rsidRPr="00604482">
        <w:rPr>
          <w:position w:val="-40"/>
        </w:rPr>
        <w:object w:dxaOrig="6720" w:dyaOrig="900">
          <v:shape id="_x0000_i1139" type="#_x0000_t75" style="width:336pt;height:45pt" o:ole="">
            <v:imagedata r:id="rId232" o:title=""/>
          </v:shape>
          <o:OLEObject Type="Embed" ProgID="Equation.3" ShapeID="_x0000_i1139" DrawAspect="Content" ObjectID="_1618042686" r:id="rId233"/>
        </w:object>
      </w:r>
      <w:r>
        <w:tab/>
      </w:r>
      <w:r w:rsidR="00832F98">
        <w:tab/>
      </w:r>
      <w:r w:rsidR="00C0130B">
        <w:t>(</w:t>
      </w:r>
      <w:r w:rsidR="00543EA7">
        <w:t>9.</w:t>
      </w:r>
      <w:r w:rsidR="00C0130B">
        <w:t>2</w:t>
      </w:r>
      <w:r w:rsidR="008D4B60">
        <w:t>7</w:t>
      </w:r>
      <w:r w:rsidR="00C0130B" w:rsidRPr="00930162">
        <w:t>’</w:t>
      </w:r>
      <w:r w:rsidR="00C0130B">
        <w:t xml:space="preserve">) </w:t>
      </w:r>
      <w:r w:rsidR="00D8699C" w:rsidRPr="00D8699C">
        <w:br/>
      </w:r>
      <w:r w:rsidR="00C0130B">
        <w:t>ядр</w:t>
      </w:r>
      <w:r>
        <w:t>а</w:t>
      </w:r>
      <w:r w:rsidR="00C0130B">
        <w:t xml:space="preserve"> </w:t>
      </w:r>
      <w:r>
        <w:t xml:space="preserve">основного та спряженого </w:t>
      </w:r>
      <w:r w:rsidR="00C0130B">
        <w:t>інтегральних рівнянь.</w:t>
      </w:r>
    </w:p>
    <w:p w:rsidR="005054CF" w:rsidRDefault="00D8699C" w:rsidP="00BB3A7E">
      <w:pPr>
        <w:pStyle w:val="dtext"/>
      </w:pPr>
      <w:r>
        <w:t>Вивчимо</w:t>
      </w:r>
      <w:r w:rsidR="00C0130B">
        <w:t xml:space="preserve"> випадок зовнішньої задачі Дірихле та внутрішньої задачі Неймана </w:t>
      </w:r>
      <w:r w:rsidR="00C0130B" w:rsidRPr="00D30C3E">
        <w:rPr>
          <w:position w:val="-12"/>
        </w:rPr>
        <w:object w:dxaOrig="840" w:dyaOrig="380">
          <v:shape id="_x0000_i1140" type="#_x0000_t75" style="width:42pt;height:18.75pt" o:ole="">
            <v:imagedata r:id="rId234" o:title=""/>
          </v:shape>
          <o:OLEObject Type="Embed" ProgID="Equation.3" ShapeID="_x0000_i1140" DrawAspect="Content" ObjectID="_1618042687" r:id="rId235"/>
        </w:object>
      </w:r>
      <w:r w:rsidR="00C0130B">
        <w:t xml:space="preserve">.Розглянемо однорідне інтегральне рівняння, яке відповідає </w:t>
      </w:r>
      <w:r w:rsidR="00C0130B" w:rsidRPr="00F45503">
        <w:rPr>
          <w:position w:val="-12"/>
        </w:rPr>
        <w:object w:dxaOrig="380" w:dyaOrig="380">
          <v:shape id="_x0000_i1141" type="#_x0000_t75" style="width:18.75pt;height:18.75pt" o:ole="">
            <v:imagedata r:id="rId236" o:title=""/>
          </v:shape>
          <o:OLEObject Type="Embed" ProgID="Equation.3" ShapeID="_x0000_i1141" DrawAspect="Content" ObjectID="_1618042688" r:id="rId237"/>
        </w:object>
      </w:r>
      <w:r w:rsidR="00C0130B">
        <w:t xml:space="preserve"> </w:t>
      </w:r>
      <w:r w:rsidR="009121AD" w:rsidRPr="009121AD">
        <w:rPr>
          <w:position w:val="-36"/>
        </w:rPr>
        <w:object w:dxaOrig="3400" w:dyaOrig="800">
          <v:shape id="_x0000_i1142" type="#_x0000_t75" style="width:170.25pt;height:39.75pt" o:ole="">
            <v:imagedata r:id="rId238" o:title=""/>
          </v:shape>
          <o:OLEObject Type="Embed" ProgID="Equation.3" ShapeID="_x0000_i1142" DrawAspect="Content" ObjectID="_1618042689" r:id="rId239"/>
        </w:object>
      </w:r>
      <w:r w:rsidR="00C0130B">
        <w:tab/>
      </w:r>
      <w:r w:rsidR="00C0130B">
        <w:tab/>
      </w:r>
      <w:r w:rsidR="00C0130B">
        <w:tab/>
      </w:r>
      <w:r w:rsidR="005054CF">
        <w:tab/>
      </w:r>
      <w:r w:rsidR="005054CF">
        <w:tab/>
      </w:r>
      <w:r w:rsidR="005054CF">
        <w:tab/>
      </w:r>
      <w:r w:rsidR="005054CF">
        <w:tab/>
      </w:r>
      <w:r w:rsidR="009121AD">
        <w:tab/>
      </w:r>
      <w:r w:rsidR="00C0130B">
        <w:t>(</w:t>
      </w:r>
      <w:r w:rsidR="00543EA7">
        <w:t>9.</w:t>
      </w:r>
      <w:r w:rsidR="00C0130B">
        <w:t>2</w:t>
      </w:r>
      <w:r w:rsidR="008D4B60">
        <w:t>8</w:t>
      </w:r>
      <w:r w:rsidR="00C0130B">
        <w:t>).</w:t>
      </w:r>
    </w:p>
    <w:p w:rsidR="00C0130B" w:rsidRDefault="00C0130B" w:rsidP="00BB3A7E">
      <w:pPr>
        <w:pStyle w:val="dtext"/>
      </w:pPr>
      <w:r>
        <w:t>Припустимо, що (</w:t>
      </w:r>
      <w:r w:rsidR="00543EA7">
        <w:t>9.</w:t>
      </w:r>
      <w:r>
        <w:t>2</w:t>
      </w:r>
      <w:r w:rsidR="00114FE0">
        <w:t>8</w:t>
      </w:r>
      <w:r>
        <w:t xml:space="preserve">) має єдиний нетривіальний розв’язок </w:t>
      </w:r>
      <w:r w:rsidRPr="00F45503">
        <w:rPr>
          <w:position w:val="-12"/>
        </w:rPr>
        <w:object w:dxaOrig="320" w:dyaOrig="380">
          <v:shape id="_x0000_i1143" type="#_x0000_t75" style="width:15.75pt;height:18.75pt" o:ole="">
            <v:imagedata r:id="rId240" o:title=""/>
          </v:shape>
          <o:OLEObject Type="Embed" ProgID="Equation.3" ShapeID="_x0000_i1143" DrawAspect="Content" ObjectID="_1618042690" r:id="rId241"/>
        </w:object>
      </w:r>
      <w:r>
        <w:t xml:space="preserve">, тоді і однорідне рівняння </w:t>
      </w:r>
      <w:r w:rsidR="009121AD" w:rsidRPr="009121AD">
        <w:rPr>
          <w:position w:val="-36"/>
        </w:rPr>
        <w:object w:dxaOrig="4140" w:dyaOrig="800">
          <v:shape id="_x0000_i1144" type="#_x0000_t75" style="width:207pt;height:39.75pt" o:ole="">
            <v:imagedata r:id="rId242" o:title=""/>
          </v:shape>
          <o:OLEObject Type="Embed" ProgID="Equation.3" ShapeID="_x0000_i1144" DrawAspect="Content" ObjectID="_1618042691" r:id="rId243"/>
        </w:object>
      </w:r>
      <w:r>
        <w:t xml:space="preserve"> </w:t>
      </w:r>
      <w:r>
        <w:tab/>
      </w:r>
      <w:r w:rsidR="00832F98">
        <w:tab/>
      </w:r>
      <w:r w:rsidR="00832F98">
        <w:tab/>
      </w:r>
      <w:r>
        <w:t>(</w:t>
      </w:r>
      <w:r w:rsidR="00543EA7">
        <w:t>9.</w:t>
      </w:r>
      <w:r>
        <w:t>2</w:t>
      </w:r>
      <w:r w:rsidR="008D4B60">
        <w:t>9</w:t>
      </w:r>
      <w:r>
        <w:t>),</w:t>
      </w:r>
      <w:r w:rsidR="005054CF">
        <w:br/>
      </w:r>
      <w:r>
        <w:t xml:space="preserve">теж має єдиний нетривіальний розв’язок </w:t>
      </w:r>
      <w:r w:rsidRPr="00CE147A">
        <w:rPr>
          <w:position w:val="-12"/>
        </w:rPr>
        <w:object w:dxaOrig="320" w:dyaOrig="380">
          <v:shape id="_x0000_i1145" type="#_x0000_t75" style="width:15.75pt;height:18.75pt" o:ole="">
            <v:imagedata r:id="rId244" o:title=""/>
          </v:shape>
          <o:OLEObject Type="Embed" ProgID="Equation.3" ShapeID="_x0000_i1145" DrawAspect="Content" ObjectID="_1618042692" r:id="rId245"/>
        </w:object>
      </w:r>
      <w:r>
        <w:t xml:space="preserve">. Складемо потенціал простого шару з щільністю </w:t>
      </w:r>
      <w:r w:rsidR="009121AD" w:rsidRPr="00F45503">
        <w:rPr>
          <w:position w:val="-12"/>
        </w:rPr>
        <w:object w:dxaOrig="320" w:dyaOrig="380">
          <v:shape id="_x0000_i1146" type="#_x0000_t75" style="width:15.75pt;height:18.75pt" o:ole="">
            <v:imagedata r:id="rId246" o:title=""/>
          </v:shape>
          <o:OLEObject Type="Embed" ProgID="Equation.3" ShapeID="_x0000_i1146" DrawAspect="Content" ObjectID="_1618042693" r:id="rId247"/>
        </w:object>
      </w:r>
      <w:r>
        <w:t xml:space="preserve"> </w:t>
      </w:r>
      <w:r w:rsidR="009121AD" w:rsidRPr="009121AD">
        <w:rPr>
          <w:position w:val="-36"/>
        </w:rPr>
        <w:object w:dxaOrig="3000" w:dyaOrig="859">
          <v:shape id="_x0000_i1147" type="#_x0000_t75" style="width:151.5pt;height:42.75pt" o:ole="">
            <v:imagedata r:id="rId248" o:title=""/>
          </v:shape>
          <o:OLEObject Type="Embed" ProgID="Equation.3" ShapeID="_x0000_i1147" DrawAspect="Content" ObjectID="_1618042694" r:id="rId249"/>
        </w:object>
      </w:r>
      <w:r>
        <w:t xml:space="preserve">. З теореми про розрив нормальної похідної потенціалу простого шару маємо, що цей потенціал є розв’язком граничної задачі: </w:t>
      </w:r>
      <w:r w:rsidR="009121AD" w:rsidRPr="009121AD">
        <w:rPr>
          <w:position w:val="-62"/>
        </w:rPr>
        <w:object w:dxaOrig="2940" w:dyaOrig="1380">
          <v:shape id="_x0000_i1148" type="#_x0000_t75" style="width:147pt;height:69pt" o:ole="">
            <v:imagedata r:id="rId250" o:title=""/>
          </v:shape>
          <o:OLEObject Type="Embed" ProgID="Equation.3" ShapeID="_x0000_i1148" DrawAspect="Content" ObjectID="_1618042695" r:id="rId251"/>
        </w:object>
      </w:r>
      <w:r>
        <w:t xml:space="preserve">, але оскільки </w:t>
      </w:r>
      <w:r w:rsidRPr="00485A8C">
        <w:rPr>
          <w:position w:val="-6"/>
        </w:rPr>
        <w:object w:dxaOrig="320" w:dyaOrig="340">
          <v:shape id="_x0000_i1149" type="#_x0000_t75" style="width:15.75pt;height:17.25pt" o:ole="">
            <v:imagedata r:id="rId252" o:title=""/>
          </v:shape>
          <o:OLEObject Type="Embed" ProgID="Equation.3" ShapeID="_x0000_i1149" DrawAspect="Content" ObjectID="_1618042696" r:id="rId253"/>
        </w:object>
      </w:r>
      <w:r>
        <w:t xml:space="preserve"> не є власне число внутрішньої задачі Неймана, то остання гранична задача</w:t>
      </w:r>
      <w:r w:rsidR="00261672">
        <w:t xml:space="preserve"> має лише тривіальний розв’язок</w:t>
      </w:r>
      <w:r>
        <w:t xml:space="preserve">, тобто </w:t>
      </w:r>
      <w:r w:rsidRPr="00237622">
        <w:rPr>
          <w:position w:val="-12"/>
        </w:rPr>
        <w:object w:dxaOrig="2020" w:dyaOrig="400">
          <v:shape id="_x0000_i1150" type="#_x0000_t75" style="width:101.25pt;height:20.25pt" o:ole="">
            <v:imagedata r:id="rId254" o:title=""/>
          </v:shape>
          <o:OLEObject Type="Embed" ProgID="Equation.3" ShapeID="_x0000_i1150" DrawAspect="Content" ObjectID="_1618042697" r:id="rId255"/>
        </w:object>
      </w:r>
      <w:r>
        <w:t xml:space="preserve">. Враховуючи неперервність потенціалу простого шару в усьому </w:t>
      </w:r>
      <w:r w:rsidR="00261672">
        <w:t>е</w:t>
      </w:r>
      <w:r>
        <w:t xml:space="preserve">вклідовому просторі можна записати, що </w:t>
      </w:r>
      <w:r w:rsidRPr="00237622">
        <w:rPr>
          <w:position w:val="-12"/>
        </w:rPr>
        <w:object w:dxaOrig="1960" w:dyaOrig="400">
          <v:shape id="_x0000_i1151" type="#_x0000_t75" style="width:98.25pt;height:20.25pt" o:ole="">
            <v:imagedata r:id="rId256" o:title=""/>
          </v:shape>
          <o:OLEObject Type="Embed" ProgID="Equation.3" ShapeID="_x0000_i1151" DrawAspect="Content" ObjectID="_1618042698" r:id="rId257"/>
        </w:object>
      </w:r>
      <w:r>
        <w:t xml:space="preserve">. Звідси випливає, що </w:t>
      </w:r>
      <w:r w:rsidRPr="000C50CF">
        <w:rPr>
          <w:position w:val="-12"/>
        </w:rPr>
        <w:object w:dxaOrig="380" w:dyaOrig="400">
          <v:shape id="_x0000_i1152" type="#_x0000_t75" style="width:18.75pt;height:20.25pt" o:ole="">
            <v:imagedata r:id="rId258" o:title=""/>
          </v:shape>
          <o:OLEObject Type="Embed" ProgID="Equation.3" ShapeID="_x0000_i1152" DrawAspect="Content" ObjectID="_1618042699" r:id="rId259"/>
        </w:object>
      </w:r>
      <w:r>
        <w:t xml:space="preserve"> задовольняє граничній задачі </w:t>
      </w:r>
      <w:r w:rsidR="009121AD" w:rsidRPr="009121AD">
        <w:rPr>
          <w:position w:val="-44"/>
        </w:rPr>
        <w:object w:dxaOrig="3000" w:dyaOrig="1020">
          <v:shape id="_x0000_i1153" type="#_x0000_t75" style="width:150pt;height:51pt" o:ole="">
            <v:imagedata r:id="rId260" o:title=""/>
          </v:shape>
          <o:OLEObject Type="Embed" ProgID="Equation.3" ShapeID="_x0000_i1153" DrawAspect="Content" ObjectID="_1618042700" r:id="rId261"/>
        </w:object>
      </w:r>
      <w:r>
        <w:t xml:space="preserve">, а оскільки </w:t>
      </w:r>
      <w:r w:rsidR="009121AD" w:rsidRPr="000C50CF">
        <w:rPr>
          <w:position w:val="-12"/>
        </w:rPr>
        <w:object w:dxaOrig="360" w:dyaOrig="420">
          <v:shape id="_x0000_i1154" type="#_x0000_t75" style="width:18pt;height:21pt" o:ole="">
            <v:imagedata r:id="rId262" o:title=""/>
          </v:shape>
          <o:OLEObject Type="Embed" ProgID="Equation.3" ShapeID="_x0000_i1154" DrawAspect="Content" ObjectID="_1618042701" r:id="rId263"/>
        </w:object>
      </w:r>
      <w:r>
        <w:t xml:space="preserve"> задовольняє умові Зомерфельда, то єдиним розв’язком останньої задачі Дірихле є тотожній нуль. Отже маємо, що </w:t>
      </w:r>
      <w:r w:rsidRPr="00237622">
        <w:rPr>
          <w:position w:val="-12"/>
        </w:rPr>
        <w:object w:dxaOrig="3180" w:dyaOrig="400">
          <v:shape id="_x0000_i1155" type="#_x0000_t75" style="width:159pt;height:20.25pt" o:ole="">
            <v:imagedata r:id="rId264" o:title=""/>
          </v:shape>
          <o:OLEObject Type="Embed" ProgID="Equation.3" ShapeID="_x0000_i1155" DrawAspect="Content" ObjectID="_1618042702" r:id="rId265"/>
        </w:object>
      </w:r>
      <w:r>
        <w:t xml:space="preserve">, а це в свою чергу означає, що </w:t>
      </w:r>
      <w:r w:rsidR="009121AD" w:rsidRPr="00F45503">
        <w:rPr>
          <w:position w:val="-12"/>
        </w:rPr>
        <w:object w:dxaOrig="1420" w:dyaOrig="380">
          <v:shape id="_x0000_i1156" type="#_x0000_t75" style="width:1in;height:18.75pt" o:ole="">
            <v:imagedata r:id="rId266" o:title=""/>
          </v:shape>
          <o:OLEObject Type="Embed" ProgID="Equation.3" ShapeID="_x0000_i1156" DrawAspect="Content" ObjectID="_1618042703" r:id="rId267"/>
        </w:object>
      </w:r>
      <w:r>
        <w:t xml:space="preserve"> і рівняння (</w:t>
      </w:r>
      <w:r w:rsidR="00543EA7">
        <w:t>9.</w:t>
      </w:r>
      <w:r>
        <w:t>2</w:t>
      </w:r>
      <w:r w:rsidR="008D4B60">
        <w:t>8</w:t>
      </w:r>
      <w:r>
        <w:t>) та (</w:t>
      </w:r>
      <w:r w:rsidR="00543EA7">
        <w:t>9.</w:t>
      </w:r>
      <w:r>
        <w:t>2</w:t>
      </w:r>
      <w:r w:rsidR="008D4B60">
        <w:t>9</w:t>
      </w:r>
      <w:r>
        <w:t>) мають лише тривіальні розв’язки. Згідно до теореми Фредгольма відповідні неоднорідні рівняння (</w:t>
      </w:r>
      <w:r w:rsidR="00543EA7">
        <w:t>9.</w:t>
      </w:r>
      <w:r>
        <w:t>2</w:t>
      </w:r>
      <w:r w:rsidR="008D4B60">
        <w:t>5</w:t>
      </w:r>
      <w:r w:rsidRPr="00930162">
        <w:t>’</w:t>
      </w:r>
      <w:r>
        <w:t>) та (</w:t>
      </w:r>
      <w:r w:rsidR="00543EA7">
        <w:t>9.</w:t>
      </w:r>
      <w:r>
        <w:t>2</w:t>
      </w:r>
      <w:r w:rsidR="008D4B60">
        <w:t>6</w:t>
      </w:r>
      <w:r>
        <w:t xml:space="preserve">) мають єдиний розв’язок для будь-якого вільного члена </w:t>
      </w:r>
      <w:r w:rsidRPr="005B53D7">
        <w:rPr>
          <w:position w:val="-12"/>
        </w:rPr>
        <w:object w:dxaOrig="279" w:dyaOrig="360">
          <v:shape id="_x0000_i1157" type="#_x0000_t75" style="width:14.25pt;height:18pt" o:ole="">
            <v:imagedata r:id="rId268" o:title=""/>
          </v:shape>
          <o:OLEObject Type="Embed" ProgID="Equation.3" ShapeID="_x0000_i1157" DrawAspect="Content" ObjectID="_1618042704" r:id="rId269"/>
        </w:object>
      </w:r>
      <w:r w:rsidR="00261672">
        <w:t>. Теорема доведена.</w:t>
      </w:r>
    </w:p>
    <w:sectPr w:rsidR="00C0130B" w:rsidSect="00E53DCF">
      <w:footerReference w:type="even" r:id="rId270"/>
      <w:footerReference w:type="default" r:id="rId271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3F43" w:rsidRDefault="00CB3F43">
      <w:r>
        <w:separator/>
      </w:r>
    </w:p>
  </w:endnote>
  <w:endnote w:type="continuationSeparator" w:id="0">
    <w:p w:rsidR="00CB3F43" w:rsidRDefault="00CB3F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E256A7" w:rsidRDefault="00E256A7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680AC9">
      <w:rPr>
        <w:rStyle w:val="af6"/>
        <w:noProof/>
      </w:rPr>
      <w:t>2</w:t>
    </w:r>
    <w:r>
      <w:rPr>
        <w:rStyle w:val="af6"/>
      </w:rPr>
      <w:fldChar w:fldCharType="end"/>
    </w:r>
  </w:p>
  <w:p w:rsidR="00E256A7" w:rsidRDefault="00E256A7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3F43" w:rsidRDefault="00CB3F43">
      <w:r>
        <w:separator/>
      </w:r>
    </w:p>
  </w:footnote>
  <w:footnote w:type="continuationSeparator" w:id="0">
    <w:p w:rsidR="00CB3F43" w:rsidRDefault="00CB3F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B1E0E7E"/>
    <w:multiLevelType w:val="hybridMultilevel"/>
    <w:tmpl w:val="543CEB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6548"/>
    <w:rsid w:val="00076C7C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B01BE"/>
    <w:rsid w:val="000B02C4"/>
    <w:rsid w:val="000B1211"/>
    <w:rsid w:val="000B226B"/>
    <w:rsid w:val="000B35F5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355"/>
    <w:rsid w:val="000E76E0"/>
    <w:rsid w:val="000F01D3"/>
    <w:rsid w:val="001015B1"/>
    <w:rsid w:val="00102BCD"/>
    <w:rsid w:val="001041D2"/>
    <w:rsid w:val="0010483C"/>
    <w:rsid w:val="00105C43"/>
    <w:rsid w:val="0011012F"/>
    <w:rsid w:val="00112939"/>
    <w:rsid w:val="001148BB"/>
    <w:rsid w:val="00114FE0"/>
    <w:rsid w:val="00115883"/>
    <w:rsid w:val="00115E14"/>
    <w:rsid w:val="001207A9"/>
    <w:rsid w:val="00122BB6"/>
    <w:rsid w:val="0012502C"/>
    <w:rsid w:val="00125FB8"/>
    <w:rsid w:val="001262DC"/>
    <w:rsid w:val="00131759"/>
    <w:rsid w:val="00131E80"/>
    <w:rsid w:val="00134070"/>
    <w:rsid w:val="00134C5B"/>
    <w:rsid w:val="0013643C"/>
    <w:rsid w:val="00144B36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A5523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7A87"/>
    <w:rsid w:val="002205DF"/>
    <w:rsid w:val="00226447"/>
    <w:rsid w:val="00232144"/>
    <w:rsid w:val="002345C2"/>
    <w:rsid w:val="00235C96"/>
    <w:rsid w:val="002409AC"/>
    <w:rsid w:val="00241719"/>
    <w:rsid w:val="0024263D"/>
    <w:rsid w:val="0024492E"/>
    <w:rsid w:val="00252A8D"/>
    <w:rsid w:val="00255106"/>
    <w:rsid w:val="0025562D"/>
    <w:rsid w:val="00255E22"/>
    <w:rsid w:val="00261672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0B22"/>
    <w:rsid w:val="002B1DE8"/>
    <w:rsid w:val="002B3B9C"/>
    <w:rsid w:val="002B3CA6"/>
    <w:rsid w:val="002B58F6"/>
    <w:rsid w:val="002B6C9D"/>
    <w:rsid w:val="002C1609"/>
    <w:rsid w:val="002C366B"/>
    <w:rsid w:val="002C4872"/>
    <w:rsid w:val="002C4B72"/>
    <w:rsid w:val="002D0A3E"/>
    <w:rsid w:val="002D0CE6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9B9"/>
    <w:rsid w:val="00304AD6"/>
    <w:rsid w:val="00306592"/>
    <w:rsid w:val="00307FEA"/>
    <w:rsid w:val="00314B94"/>
    <w:rsid w:val="0031518B"/>
    <w:rsid w:val="0032026A"/>
    <w:rsid w:val="00326AD4"/>
    <w:rsid w:val="003302AD"/>
    <w:rsid w:val="00331601"/>
    <w:rsid w:val="003354D6"/>
    <w:rsid w:val="00341452"/>
    <w:rsid w:val="00345C2C"/>
    <w:rsid w:val="00345CF4"/>
    <w:rsid w:val="003470F0"/>
    <w:rsid w:val="00356B89"/>
    <w:rsid w:val="00362DB4"/>
    <w:rsid w:val="00363753"/>
    <w:rsid w:val="003675F5"/>
    <w:rsid w:val="00370BE5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5147"/>
    <w:rsid w:val="003E60A2"/>
    <w:rsid w:val="003E67F2"/>
    <w:rsid w:val="003E7A40"/>
    <w:rsid w:val="003F612D"/>
    <w:rsid w:val="003F674D"/>
    <w:rsid w:val="003F75ED"/>
    <w:rsid w:val="00404946"/>
    <w:rsid w:val="00404BFA"/>
    <w:rsid w:val="00404E21"/>
    <w:rsid w:val="004065DA"/>
    <w:rsid w:val="00406BC6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0CF8"/>
    <w:rsid w:val="00483DB8"/>
    <w:rsid w:val="004853CA"/>
    <w:rsid w:val="00487409"/>
    <w:rsid w:val="004933FC"/>
    <w:rsid w:val="00493CA8"/>
    <w:rsid w:val="0049454A"/>
    <w:rsid w:val="00497049"/>
    <w:rsid w:val="004A7781"/>
    <w:rsid w:val="004B0E45"/>
    <w:rsid w:val="004B4F06"/>
    <w:rsid w:val="004B6243"/>
    <w:rsid w:val="004C65E4"/>
    <w:rsid w:val="004C6E43"/>
    <w:rsid w:val="004C79E5"/>
    <w:rsid w:val="004D0F94"/>
    <w:rsid w:val="004D1E2C"/>
    <w:rsid w:val="004D3CDA"/>
    <w:rsid w:val="004D69A5"/>
    <w:rsid w:val="004D6FE0"/>
    <w:rsid w:val="004D7DE8"/>
    <w:rsid w:val="004E1C77"/>
    <w:rsid w:val="004E46C3"/>
    <w:rsid w:val="004E5641"/>
    <w:rsid w:val="004E7982"/>
    <w:rsid w:val="004F0525"/>
    <w:rsid w:val="004F0691"/>
    <w:rsid w:val="00501F8A"/>
    <w:rsid w:val="005026D3"/>
    <w:rsid w:val="005054CF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0F4D"/>
    <w:rsid w:val="005410AD"/>
    <w:rsid w:val="00543EA7"/>
    <w:rsid w:val="00546A49"/>
    <w:rsid w:val="0054708C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429"/>
    <w:rsid w:val="00577C54"/>
    <w:rsid w:val="005804AC"/>
    <w:rsid w:val="00580B43"/>
    <w:rsid w:val="00581A2B"/>
    <w:rsid w:val="0058352B"/>
    <w:rsid w:val="00587B81"/>
    <w:rsid w:val="00590ADB"/>
    <w:rsid w:val="00591281"/>
    <w:rsid w:val="00597D45"/>
    <w:rsid w:val="005A0570"/>
    <w:rsid w:val="005A2F0C"/>
    <w:rsid w:val="005A46C3"/>
    <w:rsid w:val="005B27EB"/>
    <w:rsid w:val="005B2914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4482"/>
    <w:rsid w:val="00611A90"/>
    <w:rsid w:val="00616275"/>
    <w:rsid w:val="0061720C"/>
    <w:rsid w:val="00623D34"/>
    <w:rsid w:val="00627787"/>
    <w:rsid w:val="00627A03"/>
    <w:rsid w:val="00627B72"/>
    <w:rsid w:val="0063090D"/>
    <w:rsid w:val="00632E27"/>
    <w:rsid w:val="006349A8"/>
    <w:rsid w:val="00635585"/>
    <w:rsid w:val="00637367"/>
    <w:rsid w:val="00637A69"/>
    <w:rsid w:val="006425FD"/>
    <w:rsid w:val="00642898"/>
    <w:rsid w:val="00642DC5"/>
    <w:rsid w:val="00653AAD"/>
    <w:rsid w:val="00654059"/>
    <w:rsid w:val="00654136"/>
    <w:rsid w:val="0065740A"/>
    <w:rsid w:val="006605E2"/>
    <w:rsid w:val="006622A2"/>
    <w:rsid w:val="00663411"/>
    <w:rsid w:val="00667F3C"/>
    <w:rsid w:val="00667FE9"/>
    <w:rsid w:val="0067227B"/>
    <w:rsid w:val="00677DBD"/>
    <w:rsid w:val="00680AC9"/>
    <w:rsid w:val="006820BB"/>
    <w:rsid w:val="006916FF"/>
    <w:rsid w:val="00691943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5C6E"/>
    <w:rsid w:val="006D60AA"/>
    <w:rsid w:val="006E1442"/>
    <w:rsid w:val="006E1AC5"/>
    <w:rsid w:val="006E5085"/>
    <w:rsid w:val="006E5A0E"/>
    <w:rsid w:val="006E5D63"/>
    <w:rsid w:val="006E63CB"/>
    <w:rsid w:val="006F04EB"/>
    <w:rsid w:val="006F31C1"/>
    <w:rsid w:val="006F3A5E"/>
    <w:rsid w:val="007041C7"/>
    <w:rsid w:val="007079AC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4478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5170"/>
    <w:rsid w:val="007A7DD1"/>
    <w:rsid w:val="007B2E2F"/>
    <w:rsid w:val="007B6000"/>
    <w:rsid w:val="007B772E"/>
    <w:rsid w:val="007C2AF4"/>
    <w:rsid w:val="007C684C"/>
    <w:rsid w:val="007C6EDD"/>
    <w:rsid w:val="007C7BDE"/>
    <w:rsid w:val="007D295E"/>
    <w:rsid w:val="007E00D7"/>
    <w:rsid w:val="007E24E1"/>
    <w:rsid w:val="007E6F33"/>
    <w:rsid w:val="007F0F0C"/>
    <w:rsid w:val="007F243B"/>
    <w:rsid w:val="007F5B2D"/>
    <w:rsid w:val="007F5CC5"/>
    <w:rsid w:val="007F5E99"/>
    <w:rsid w:val="007F7C90"/>
    <w:rsid w:val="007F7E2B"/>
    <w:rsid w:val="00800F0B"/>
    <w:rsid w:val="00801B0C"/>
    <w:rsid w:val="008037DA"/>
    <w:rsid w:val="00803B83"/>
    <w:rsid w:val="00810CEB"/>
    <w:rsid w:val="00813E24"/>
    <w:rsid w:val="0081458D"/>
    <w:rsid w:val="008169CF"/>
    <w:rsid w:val="00816CA0"/>
    <w:rsid w:val="00820AA8"/>
    <w:rsid w:val="0082227D"/>
    <w:rsid w:val="0082237B"/>
    <w:rsid w:val="008235E6"/>
    <w:rsid w:val="0082529B"/>
    <w:rsid w:val="00825B00"/>
    <w:rsid w:val="00827DEF"/>
    <w:rsid w:val="00832F98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080"/>
    <w:rsid w:val="008822D9"/>
    <w:rsid w:val="008852D3"/>
    <w:rsid w:val="00891685"/>
    <w:rsid w:val="00893440"/>
    <w:rsid w:val="008964BC"/>
    <w:rsid w:val="00897AD7"/>
    <w:rsid w:val="008A6FAD"/>
    <w:rsid w:val="008A7108"/>
    <w:rsid w:val="008A7B2C"/>
    <w:rsid w:val="008B06AE"/>
    <w:rsid w:val="008B0AB8"/>
    <w:rsid w:val="008B67D5"/>
    <w:rsid w:val="008C14C4"/>
    <w:rsid w:val="008C1EA6"/>
    <w:rsid w:val="008C7C95"/>
    <w:rsid w:val="008D2C7D"/>
    <w:rsid w:val="008D35A7"/>
    <w:rsid w:val="008D4B60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071C0"/>
    <w:rsid w:val="009121AD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A22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495D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3529"/>
    <w:rsid w:val="009B4C95"/>
    <w:rsid w:val="009C2006"/>
    <w:rsid w:val="009C7E44"/>
    <w:rsid w:val="009D0265"/>
    <w:rsid w:val="009D2B7E"/>
    <w:rsid w:val="009D65A5"/>
    <w:rsid w:val="009E0ABA"/>
    <w:rsid w:val="009E1753"/>
    <w:rsid w:val="009E379C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2327"/>
    <w:rsid w:val="00A0310D"/>
    <w:rsid w:val="00A03419"/>
    <w:rsid w:val="00A0493E"/>
    <w:rsid w:val="00A0736C"/>
    <w:rsid w:val="00A1018B"/>
    <w:rsid w:val="00A102B3"/>
    <w:rsid w:val="00A14541"/>
    <w:rsid w:val="00A1630B"/>
    <w:rsid w:val="00A17E06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1FB7"/>
    <w:rsid w:val="00A66A83"/>
    <w:rsid w:val="00A7011E"/>
    <w:rsid w:val="00A70F30"/>
    <w:rsid w:val="00A72DBB"/>
    <w:rsid w:val="00A7333B"/>
    <w:rsid w:val="00A76A50"/>
    <w:rsid w:val="00A80DC9"/>
    <w:rsid w:val="00A85CCB"/>
    <w:rsid w:val="00A86582"/>
    <w:rsid w:val="00AA1683"/>
    <w:rsid w:val="00AB3C0C"/>
    <w:rsid w:val="00AC0C7F"/>
    <w:rsid w:val="00AC1FB7"/>
    <w:rsid w:val="00AC218A"/>
    <w:rsid w:val="00AC2B98"/>
    <w:rsid w:val="00AC3976"/>
    <w:rsid w:val="00AC398C"/>
    <w:rsid w:val="00AC4F3D"/>
    <w:rsid w:val="00AC5C9A"/>
    <w:rsid w:val="00AC63BC"/>
    <w:rsid w:val="00AD288E"/>
    <w:rsid w:val="00AE0264"/>
    <w:rsid w:val="00AE105B"/>
    <w:rsid w:val="00AE5955"/>
    <w:rsid w:val="00AF1BCE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6AE5"/>
    <w:rsid w:val="00B4029C"/>
    <w:rsid w:val="00B42861"/>
    <w:rsid w:val="00B42FFA"/>
    <w:rsid w:val="00B51500"/>
    <w:rsid w:val="00B52CF0"/>
    <w:rsid w:val="00B53181"/>
    <w:rsid w:val="00B53F4A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46C"/>
    <w:rsid w:val="00B91E58"/>
    <w:rsid w:val="00B91F55"/>
    <w:rsid w:val="00B91F97"/>
    <w:rsid w:val="00BA02E9"/>
    <w:rsid w:val="00BA067C"/>
    <w:rsid w:val="00BB2813"/>
    <w:rsid w:val="00BB2A32"/>
    <w:rsid w:val="00BB3A7E"/>
    <w:rsid w:val="00BB5522"/>
    <w:rsid w:val="00BB57E9"/>
    <w:rsid w:val="00BB6CE5"/>
    <w:rsid w:val="00BB7F76"/>
    <w:rsid w:val="00BB7F9D"/>
    <w:rsid w:val="00BC24F1"/>
    <w:rsid w:val="00BC2A42"/>
    <w:rsid w:val="00BC4E98"/>
    <w:rsid w:val="00BC5A08"/>
    <w:rsid w:val="00BC5E12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130B"/>
    <w:rsid w:val="00C022B6"/>
    <w:rsid w:val="00C05524"/>
    <w:rsid w:val="00C103CF"/>
    <w:rsid w:val="00C10818"/>
    <w:rsid w:val="00C13362"/>
    <w:rsid w:val="00C13415"/>
    <w:rsid w:val="00C146D0"/>
    <w:rsid w:val="00C154B5"/>
    <w:rsid w:val="00C2007A"/>
    <w:rsid w:val="00C22306"/>
    <w:rsid w:val="00C24D1A"/>
    <w:rsid w:val="00C25127"/>
    <w:rsid w:val="00C320B7"/>
    <w:rsid w:val="00C32AD2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3F43"/>
    <w:rsid w:val="00CB55F5"/>
    <w:rsid w:val="00CB6B19"/>
    <w:rsid w:val="00CB7651"/>
    <w:rsid w:val="00CC055C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E7CBB"/>
    <w:rsid w:val="00CF3B7F"/>
    <w:rsid w:val="00CF615F"/>
    <w:rsid w:val="00CF71A0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47A"/>
    <w:rsid w:val="00D30C96"/>
    <w:rsid w:val="00D33E26"/>
    <w:rsid w:val="00D42D8B"/>
    <w:rsid w:val="00D43420"/>
    <w:rsid w:val="00D512DB"/>
    <w:rsid w:val="00D527EF"/>
    <w:rsid w:val="00D52D19"/>
    <w:rsid w:val="00D5374B"/>
    <w:rsid w:val="00D53E3C"/>
    <w:rsid w:val="00D549CB"/>
    <w:rsid w:val="00D56244"/>
    <w:rsid w:val="00D61D42"/>
    <w:rsid w:val="00D70B10"/>
    <w:rsid w:val="00D71B5F"/>
    <w:rsid w:val="00D738D3"/>
    <w:rsid w:val="00D73FEB"/>
    <w:rsid w:val="00D7506E"/>
    <w:rsid w:val="00D769F8"/>
    <w:rsid w:val="00D8057C"/>
    <w:rsid w:val="00D826AF"/>
    <w:rsid w:val="00D854BD"/>
    <w:rsid w:val="00D8699C"/>
    <w:rsid w:val="00D86F73"/>
    <w:rsid w:val="00D90EFA"/>
    <w:rsid w:val="00D91C26"/>
    <w:rsid w:val="00D92EF2"/>
    <w:rsid w:val="00DA1991"/>
    <w:rsid w:val="00DA1A25"/>
    <w:rsid w:val="00DA1F53"/>
    <w:rsid w:val="00DA364F"/>
    <w:rsid w:val="00DA5D6E"/>
    <w:rsid w:val="00DB19DC"/>
    <w:rsid w:val="00DB4748"/>
    <w:rsid w:val="00DC171A"/>
    <w:rsid w:val="00DC2FCD"/>
    <w:rsid w:val="00DC6208"/>
    <w:rsid w:val="00DC74D9"/>
    <w:rsid w:val="00DD22B6"/>
    <w:rsid w:val="00DD60F6"/>
    <w:rsid w:val="00DD66AB"/>
    <w:rsid w:val="00DF4113"/>
    <w:rsid w:val="00DF7DF6"/>
    <w:rsid w:val="00E005DA"/>
    <w:rsid w:val="00E02BD0"/>
    <w:rsid w:val="00E20304"/>
    <w:rsid w:val="00E256A7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26A4"/>
    <w:rsid w:val="00E534D1"/>
    <w:rsid w:val="00E53BD9"/>
    <w:rsid w:val="00E53DCF"/>
    <w:rsid w:val="00E556FE"/>
    <w:rsid w:val="00E55E61"/>
    <w:rsid w:val="00E6250A"/>
    <w:rsid w:val="00E657E3"/>
    <w:rsid w:val="00E662A6"/>
    <w:rsid w:val="00E665AF"/>
    <w:rsid w:val="00E7734F"/>
    <w:rsid w:val="00E77A42"/>
    <w:rsid w:val="00E9087C"/>
    <w:rsid w:val="00E91ECB"/>
    <w:rsid w:val="00E92278"/>
    <w:rsid w:val="00E92443"/>
    <w:rsid w:val="00E94B68"/>
    <w:rsid w:val="00E952D1"/>
    <w:rsid w:val="00E96435"/>
    <w:rsid w:val="00EA0497"/>
    <w:rsid w:val="00EA13F5"/>
    <w:rsid w:val="00EA1E9B"/>
    <w:rsid w:val="00EA52A8"/>
    <w:rsid w:val="00EB538A"/>
    <w:rsid w:val="00EB6488"/>
    <w:rsid w:val="00EC04C2"/>
    <w:rsid w:val="00EC3F56"/>
    <w:rsid w:val="00EC7402"/>
    <w:rsid w:val="00EC7C09"/>
    <w:rsid w:val="00EC7F1E"/>
    <w:rsid w:val="00ED2E83"/>
    <w:rsid w:val="00ED7A30"/>
    <w:rsid w:val="00EE13C6"/>
    <w:rsid w:val="00EE1EAA"/>
    <w:rsid w:val="00EE36DD"/>
    <w:rsid w:val="00EE5866"/>
    <w:rsid w:val="00EE61C3"/>
    <w:rsid w:val="00EE6311"/>
    <w:rsid w:val="00EF3500"/>
    <w:rsid w:val="00EF42F9"/>
    <w:rsid w:val="00EF6476"/>
    <w:rsid w:val="00F00002"/>
    <w:rsid w:val="00F01625"/>
    <w:rsid w:val="00F021D7"/>
    <w:rsid w:val="00F033BC"/>
    <w:rsid w:val="00F049BE"/>
    <w:rsid w:val="00F05E12"/>
    <w:rsid w:val="00F062B9"/>
    <w:rsid w:val="00F0633A"/>
    <w:rsid w:val="00F07004"/>
    <w:rsid w:val="00F07DAF"/>
    <w:rsid w:val="00F1117E"/>
    <w:rsid w:val="00F11E09"/>
    <w:rsid w:val="00F13106"/>
    <w:rsid w:val="00F1690A"/>
    <w:rsid w:val="00F17972"/>
    <w:rsid w:val="00F17D1C"/>
    <w:rsid w:val="00F23599"/>
    <w:rsid w:val="00F27B03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14D"/>
    <w:rsid w:val="00F757F8"/>
    <w:rsid w:val="00F77F08"/>
    <w:rsid w:val="00F81CCA"/>
    <w:rsid w:val="00F82C7F"/>
    <w:rsid w:val="00F852C0"/>
    <w:rsid w:val="00F85F69"/>
    <w:rsid w:val="00F95A03"/>
    <w:rsid w:val="00F95D0E"/>
    <w:rsid w:val="00FA21C4"/>
    <w:rsid w:val="00FA7648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28E1F3C2-6372-4DB6-AADE-28BF7C5DB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32F9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356B89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356B89"/>
  </w:style>
  <w:style w:type="paragraph" w:customStyle="1" w:styleId="dheader3">
    <w:name w:val="d_header3"/>
    <w:basedOn w:val="3"/>
    <w:qFormat/>
    <w:rsid w:val="00356B89"/>
    <w:pPr>
      <w:keepNext/>
    </w:pPr>
  </w:style>
  <w:style w:type="paragraph" w:customStyle="1" w:styleId="dtext">
    <w:name w:val="d_text"/>
    <w:basedOn w:val="a0"/>
    <w:qFormat/>
    <w:rsid w:val="00BB3A7E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footer" Target="footer2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7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5A1642-42EF-4207-B2D3-083947A09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755</Words>
  <Characters>4991</Characters>
  <Application>Microsoft Office Word</Application>
  <DocSecurity>0</DocSecurity>
  <Lines>41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6</dc:subject>
  <dc:creator>Kuzmin Anatolii</dc:creator>
  <cp:keywords/>
  <cp:lastModifiedBy>NikitaSkybytskyi</cp:lastModifiedBy>
  <cp:revision>2</cp:revision>
  <cp:lastPrinted>2008-08-12T12:34:00Z</cp:lastPrinted>
  <dcterms:created xsi:type="dcterms:W3CDTF">2019-04-29T08:30:00Z</dcterms:created>
  <dcterms:modified xsi:type="dcterms:W3CDTF">2019-04-29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